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0480" w:rsidRDefault="00DC0AEB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067417D" wp14:editId="1447F6AF">
                <wp:simplePos x="0" y="0"/>
                <wp:positionH relativeFrom="column">
                  <wp:posOffset>2143125</wp:posOffset>
                </wp:positionH>
                <wp:positionV relativeFrom="paragraph">
                  <wp:posOffset>-104775</wp:posOffset>
                </wp:positionV>
                <wp:extent cx="2219325" cy="552450"/>
                <wp:effectExtent l="0" t="0" r="28575" b="19050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9325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5C2B" w:rsidRPr="00981B09" w:rsidRDefault="00DC0AEB" w:rsidP="00981B09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2"/>
                                <w:szCs w:val="32"/>
                              </w:rPr>
                            </w:pPr>
                            <w:r w:rsidRPr="00981B09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2"/>
                                <w:szCs w:val="32"/>
                              </w:rPr>
                              <w:t>Les polynômes</w:t>
                            </w:r>
                          </w:p>
                          <w:p w:rsidR="00981B09" w:rsidRPr="00981B09" w:rsidRDefault="00981B09" w:rsidP="00981B09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 w:rsidRPr="00981B09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Tro</w:t>
                            </w:r>
                            <w:r w:rsidR="00C0355E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n</w:t>
                            </w:r>
                            <w:r w:rsidRPr="00981B09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c commun scie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067417D" id="_x0000_t202" coordsize="21600,21600" o:spt="202" path="m,l,21600r21600,l21600,xe">
                <v:stroke joinstyle="miter"/>
                <v:path gradientshapeok="t" o:connecttype="rect"/>
              </v:shapetype>
              <v:shape id="Zone de texte 7" o:spid="_x0000_s1026" type="#_x0000_t202" style="position:absolute;margin-left:168.75pt;margin-top:-8.25pt;width:174.75pt;height:4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" fillcolor="white [3201]" strokeweight=".5pt">
                <v:textbox>
                  <w:txbxContent>
                    <w:p w:rsidR="00415C2B" w:rsidRPr="00981B09" w:rsidRDefault="00DC0AEB" w:rsidP="00981B09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w:pPr>
                      <w:r w:rsidRPr="00981B09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  <w:t>Les polynômes</w:t>
                      </w:r>
                    </w:p>
                    <w:p w:rsidR="00981B09" w:rsidRPr="00981B09" w:rsidRDefault="00981B09" w:rsidP="00981B09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</w:pPr>
                      <w:r w:rsidRPr="00981B09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Tro</w:t>
                      </w:r>
                      <w:r w:rsidR="00C0355E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n</w:t>
                      </w:r>
                      <w:r w:rsidRPr="00981B09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c commun scienc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24863C5" wp14:editId="0E28695E">
                <wp:simplePos x="0" y="0"/>
                <wp:positionH relativeFrom="column">
                  <wp:posOffset>-114300</wp:posOffset>
                </wp:positionH>
                <wp:positionV relativeFrom="paragraph">
                  <wp:posOffset>-114300</wp:posOffset>
                </wp:positionV>
                <wp:extent cx="2228850" cy="552450"/>
                <wp:effectExtent l="0" t="0" r="19050" b="19050"/>
                <wp:wrapNone/>
                <wp:docPr id="8" name="Zone de text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8850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5C2B" w:rsidRPr="00DC0AEB" w:rsidRDefault="00DC0AEB" w:rsidP="00DC0AEB">
                            <w:pPr>
                              <w:spacing w:before="12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2"/>
                                <w:szCs w:val="32"/>
                              </w:rPr>
                            </w:pPr>
                            <w:r w:rsidRPr="00DC0AEB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2"/>
                                <w:szCs w:val="32"/>
                              </w:rPr>
                              <w:t>Lycée : Charif El Idriss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4863C5" id="Zone de texte 8" o:spid="_x0000_s1027" type="#_x0000_t202" style="position:absolute;margin-left:-9pt;margin-top:-9pt;width:175.5pt;height:43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" fillcolor="white [3201]" strokeweight=".5pt">
                <v:textbox>
                  <w:txbxContent>
                    <w:p w:rsidR="00415C2B" w:rsidRPr="00DC0AEB" w:rsidRDefault="00DC0AEB" w:rsidP="00DC0AEB">
                      <w:pPr>
                        <w:spacing w:before="12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w:pPr>
                      <w:r w:rsidRPr="00DC0AEB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  <w:t>Lycée : Charif El Idrissi</w:t>
                      </w:r>
                    </w:p>
                  </w:txbxContent>
                </v:textbox>
              </v:shape>
            </w:pict>
          </mc:Fallback>
        </mc:AlternateContent>
      </w:r>
      <w:r w:rsidR="00D50480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1661DE" wp14:editId="4DB562E8">
                <wp:simplePos x="0" y="0"/>
                <wp:positionH relativeFrom="column">
                  <wp:posOffset>4381500</wp:posOffset>
                </wp:positionH>
                <wp:positionV relativeFrom="paragraph">
                  <wp:posOffset>-114300</wp:posOffset>
                </wp:positionV>
                <wp:extent cx="2371725" cy="552450"/>
                <wp:effectExtent l="0" t="0" r="28575" b="19050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725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5C2B" w:rsidRPr="00DC0AEB" w:rsidRDefault="00DC0AEB" w:rsidP="003E7A44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 w:rsidRPr="00DC0AEB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 xml:space="preserve">Prof : </w:t>
                            </w:r>
                            <w:r w:rsidR="003E7A44" w:rsidRPr="003E7A44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Mouad Zillou</w:t>
                            </w:r>
                            <w:r w:rsidRPr="003E7A44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DC0AEB" w:rsidRDefault="003E7A44" w:rsidP="00C90E37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Matière : mathématiques</w:t>
                            </w:r>
                          </w:p>
                          <w:p w:rsidR="003E7A44" w:rsidRPr="00DC0AEB" w:rsidRDefault="003E7A44" w:rsidP="00C90E37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1661DE"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8" type="#_x0000_t202" style="position:absolute;margin-left:345pt;margin-top:-9pt;width:186.75pt;height:43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" fillcolor="white [3201]" strokeweight=".5pt">
                <v:textbox>
                  <w:txbxContent>
                    <w:p w:rsidR="00415C2B" w:rsidRPr="00DC0AEB" w:rsidRDefault="00DC0AEB" w:rsidP="003E7A44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</w:pPr>
                      <w:r w:rsidRPr="00DC0AEB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 xml:space="preserve">Prof : </w:t>
                      </w:r>
                      <w:r w:rsidR="003E7A44" w:rsidRPr="003E7A44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Mouad Zillou</w:t>
                      </w:r>
                      <w:r w:rsidRPr="003E7A44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 xml:space="preserve"> </w:t>
                      </w:r>
                    </w:p>
                    <w:p w:rsidR="00DC0AEB" w:rsidRDefault="003E7A44" w:rsidP="00C90E37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Matière : mathématiques</w:t>
                      </w:r>
                    </w:p>
                    <w:p w:rsidR="003E7A44" w:rsidRPr="00DC0AEB" w:rsidRDefault="003E7A44" w:rsidP="00C90E37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5C2B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-7620</wp:posOffset>
                </wp:positionV>
                <wp:extent cx="6896100" cy="495300"/>
                <wp:effectExtent l="57150" t="57150" r="38100" b="5715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96100" cy="495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28575">
                          <a:noFill/>
                        </a:ln>
                        <a:effectLst/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5C2B" w:rsidRDefault="00415C2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5" o:spid="_x0000_s1029" type="#_x0000_t202" style="position:absolute;margin-left:0;margin-top:-.6pt;width:543pt;height:39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" fillcolor="white [3201]" stroked="f" strokeweight="2.25pt">
                <v:textbox>
                  <w:txbxContent>
                    <w:p w:rsidR="00415C2B" w:rsidRDefault="00415C2B"/>
                  </w:txbxContent>
                </v:textbox>
                <w10:wrap anchorx="margin"/>
              </v:shape>
            </w:pict>
          </mc:Fallback>
        </mc:AlternateContent>
      </w:r>
    </w:p>
    <w:p w:rsidR="00D50480" w:rsidRDefault="002422B0" w:rsidP="00D50480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EF3C785" wp14:editId="493A1D58">
                <wp:simplePos x="0" y="0"/>
                <wp:positionH relativeFrom="margin">
                  <wp:posOffset>3390900</wp:posOffset>
                </wp:positionH>
                <wp:positionV relativeFrom="paragraph">
                  <wp:posOffset>247650</wp:posOffset>
                </wp:positionV>
                <wp:extent cx="3400425" cy="1000125"/>
                <wp:effectExtent l="0" t="0" r="9525" b="9525"/>
                <wp:wrapNone/>
                <wp:docPr id="23" name="Zone de text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0425" cy="1000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D0873" w:rsidRPr="00703DA1" w:rsidRDefault="00FD0873" w:rsidP="00703DA1">
                            <w:pPr>
                              <w:pStyle w:val="Paragraphedeliste"/>
                              <w:numPr>
                                <w:ilvl w:val="0"/>
                                <w:numId w:val="3"/>
                              </w:numPr>
                              <w:ind w:left="142" w:hanging="142"/>
                              <w:rPr>
                                <w:sz w:val="26"/>
                                <w:szCs w:val="26"/>
                              </w:rPr>
                            </w:pPr>
                            <w:r w:rsidRPr="00D83AA6">
                              <w:rPr>
                                <w:position w:val="-10"/>
                              </w:rPr>
                              <w:object w:dxaOrig="232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09.6pt;height:18.25pt" o:ole="">
                                  <v:imagedata r:id="rId8" o:title=""/>
                                </v:shape>
                                <o:OLEObject Type="Embed" ProgID="Equation.DSMT4" ShapeID="_x0000_i1025" DrawAspect="Content" ObjectID="_1701774561" r:id="rId9"/>
                              </w:object>
                            </w:r>
                            <w:r>
                              <w:t xml:space="preserve">    </w:t>
                            </w:r>
                            <w:r w:rsidR="00FB51A9">
                              <w:t xml:space="preserve">          </w:t>
                            </w:r>
                            <w:r>
                              <w:t xml:space="preserve"> </w:t>
                            </w:r>
                            <w:r w:rsidRPr="00703DA1">
                              <w:rPr>
                                <w:sz w:val="26"/>
                                <w:szCs w:val="26"/>
                              </w:rPr>
                              <w:t xml:space="preserve">et   </w:t>
                            </w:r>
                            <w:r w:rsidR="00FB51A9" w:rsidRPr="00703DA1">
                              <w:rPr>
                                <w:sz w:val="26"/>
                                <w:szCs w:val="26"/>
                              </w:rPr>
                              <w:t xml:space="preserve">             </w:t>
                            </w:r>
                            <w:r w:rsidRPr="00703DA1">
                              <w:rPr>
                                <w:position w:val="-6"/>
                                <w:sz w:val="26"/>
                                <w:szCs w:val="26"/>
                              </w:rPr>
                              <w:object w:dxaOrig="720" w:dyaOrig="279">
                                <v:shape id="_x0000_i1026" type="#_x0000_t75" style="width:36pt;height:14.5pt" o:ole="">
                                  <v:imagedata r:id="rId10" o:title=""/>
                                </v:shape>
                                <o:OLEObject Type="Embed" ProgID="Equation.DSMT4" ShapeID="_x0000_i1026" DrawAspect="Content" ObjectID="_1701774562" r:id="rId11"/>
                              </w:object>
                            </w:r>
                          </w:p>
                          <w:p w:rsidR="00FD0873" w:rsidRPr="00703DA1" w:rsidRDefault="00FD0873" w:rsidP="00703DA1">
                            <w:pPr>
                              <w:pStyle w:val="Paragraphedeliste"/>
                              <w:numPr>
                                <w:ilvl w:val="0"/>
                                <w:numId w:val="3"/>
                              </w:numPr>
                              <w:ind w:left="142" w:hanging="142"/>
                              <w:rPr>
                                <w:sz w:val="26"/>
                                <w:szCs w:val="26"/>
                              </w:rPr>
                            </w:pPr>
                            <w:r w:rsidRPr="00703DA1">
                              <w:rPr>
                                <w:position w:val="-10"/>
                                <w:sz w:val="26"/>
                                <w:szCs w:val="26"/>
                              </w:rPr>
                              <w:object w:dxaOrig="2299" w:dyaOrig="360">
                                <v:shape id="_x0000_i1027" type="#_x0000_t75" style="width:115pt;height:18.25pt" o:ole="">
                                  <v:imagedata r:id="rId12" o:title=""/>
                                </v:shape>
                                <o:OLEObject Type="Embed" ProgID="Equation.DSMT4" ShapeID="_x0000_i1027" DrawAspect="Content" ObjectID="_1701774563" r:id="rId13"/>
                              </w:object>
                            </w:r>
                            <w:r w:rsidRPr="00703DA1">
                              <w:rPr>
                                <w:sz w:val="26"/>
                                <w:szCs w:val="26"/>
                              </w:rPr>
                              <w:t xml:space="preserve">    </w:t>
                            </w:r>
                            <w:r w:rsidR="00FB51A9" w:rsidRPr="00703DA1">
                              <w:rPr>
                                <w:sz w:val="26"/>
                                <w:szCs w:val="26"/>
                              </w:rPr>
                              <w:t xml:space="preserve">         </w:t>
                            </w:r>
                            <w:r w:rsidRPr="00703DA1">
                              <w:rPr>
                                <w:sz w:val="26"/>
                                <w:szCs w:val="26"/>
                              </w:rPr>
                              <w:t xml:space="preserve">et </w:t>
                            </w:r>
                            <w:r w:rsidR="00FB51A9" w:rsidRPr="00703DA1">
                              <w:rPr>
                                <w:sz w:val="26"/>
                                <w:szCs w:val="26"/>
                              </w:rPr>
                              <w:t xml:space="preserve">              </w:t>
                            </w:r>
                            <w:r w:rsidRPr="00703DA1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703DA1">
                              <w:rPr>
                                <w:position w:val="-24"/>
                                <w:sz w:val="26"/>
                                <w:szCs w:val="26"/>
                              </w:rPr>
                              <w:object w:dxaOrig="620" w:dyaOrig="620">
                                <v:shape id="_x0000_i1028" type="#_x0000_t75" style="width:30.65pt;height:30.65pt" o:ole="">
                                  <v:imagedata r:id="rId14" o:title=""/>
                                </v:shape>
                                <o:OLEObject Type="Embed" ProgID="Equation.DSMT4" ShapeID="_x0000_i1028" DrawAspect="Content" ObjectID="_1701774564" r:id="rId15"/>
                              </w:object>
                            </w:r>
                          </w:p>
                          <w:p w:rsidR="00714840" w:rsidRDefault="00714840" w:rsidP="00703DA1">
                            <w:pPr>
                              <w:pStyle w:val="Paragraphedeliste"/>
                              <w:numPr>
                                <w:ilvl w:val="0"/>
                                <w:numId w:val="3"/>
                              </w:numPr>
                              <w:ind w:left="284" w:hanging="284"/>
                            </w:pPr>
                            <w:r w:rsidRPr="00703DA1">
                              <w:rPr>
                                <w:position w:val="-14"/>
                                <w:sz w:val="26"/>
                                <w:szCs w:val="26"/>
                              </w:rPr>
                              <w:object w:dxaOrig="2580" w:dyaOrig="400">
                                <v:shape id="_x0000_i1029" type="#_x0000_t75" style="width:128.95pt;height:20.4pt" o:ole="">
                                  <v:imagedata r:id="rId16" o:title=""/>
                                </v:shape>
                                <o:OLEObject Type="Embed" ProgID="Equation.DSMT4" ShapeID="_x0000_i1029" DrawAspect="Content" ObjectID="_1701774565" r:id="rId17"/>
                              </w:object>
                            </w:r>
                            <w:r w:rsidRPr="00703DA1">
                              <w:rPr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="00FB51A9" w:rsidRPr="00703DA1">
                              <w:rPr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="00703DA1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703DA1">
                              <w:rPr>
                                <w:sz w:val="26"/>
                                <w:szCs w:val="26"/>
                              </w:rPr>
                              <w:t>et</w:t>
                            </w:r>
                            <w:r w:rsidR="00FB51A9">
                              <w:t xml:space="preserve">       </w:t>
                            </w:r>
                            <w:r>
                              <w:t xml:space="preserve"> </w:t>
                            </w:r>
                            <w:r w:rsidR="00FB51A9">
                              <w:t xml:space="preserve">      </w:t>
                            </w:r>
                            <w:r w:rsidRPr="00D83AA6">
                              <w:rPr>
                                <w:position w:val="-6"/>
                              </w:rPr>
                              <w:object w:dxaOrig="720" w:dyaOrig="279">
                                <v:shape id="_x0000_i1030" type="#_x0000_t75" style="width:36pt;height:14.5pt" o:ole="">
                                  <v:imagedata r:id="rId18" o:title=""/>
                                </v:shape>
                                <o:OLEObject Type="Embed" ProgID="Equation.DSMT4" ShapeID="_x0000_i1030" DrawAspect="Content" ObjectID="_1701774566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F3C785" id="Zone de texte 23" o:spid="_x0000_s1030" type="#_x0000_t202" style="position:absolute;margin-left:267pt;margin-top:19.5pt;width:267.75pt;height:78.75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" fillcolor="white [3201]" stroked="f" strokeweight=".5pt">
                <v:textbox>
                  <w:txbxContent>
                    <w:p w:rsidR="00FD0873" w:rsidRPr="00703DA1" w:rsidRDefault="00FD0873" w:rsidP="00703DA1">
                      <w:pPr>
                        <w:pStyle w:val="Paragraphedeliste"/>
                        <w:numPr>
                          <w:ilvl w:val="0"/>
                          <w:numId w:val="3"/>
                        </w:numPr>
                        <w:ind w:left="142" w:hanging="142"/>
                        <w:rPr>
                          <w:sz w:val="26"/>
                          <w:szCs w:val="26"/>
                        </w:rPr>
                      </w:pPr>
                      <w:r w:rsidRPr="00D83AA6">
                        <w:rPr>
                          <w:position w:val="-10"/>
                        </w:rPr>
                        <w:object w:dxaOrig="2320" w:dyaOrig="360">
                          <v:shape id="_x0000_i1025" type="#_x0000_t75" style="width:109.5pt;height:18pt" o:ole="">
                            <v:imagedata r:id="rId20" o:title=""/>
                          </v:shape>
                          <o:OLEObject Type="Embed" ProgID="Equation.DSMT4" ShapeID="_x0000_i1025" DrawAspect="Content" ObjectID="_1638825631" r:id="rId21"/>
                        </w:object>
                      </w:r>
                      <w:r>
                        <w:t xml:space="preserve">    </w:t>
                      </w:r>
                      <w:r w:rsidR="00FB51A9">
                        <w:t xml:space="preserve">          </w:t>
                      </w:r>
                      <w:r>
                        <w:t xml:space="preserve"> </w:t>
                      </w:r>
                      <w:r w:rsidRPr="00703DA1">
                        <w:rPr>
                          <w:sz w:val="26"/>
                          <w:szCs w:val="26"/>
                        </w:rPr>
                        <w:t xml:space="preserve">et   </w:t>
                      </w:r>
                      <w:r w:rsidR="00FB51A9" w:rsidRPr="00703DA1">
                        <w:rPr>
                          <w:sz w:val="26"/>
                          <w:szCs w:val="26"/>
                        </w:rPr>
                        <w:t xml:space="preserve">             </w:t>
                      </w:r>
                      <w:r w:rsidRPr="00703DA1">
                        <w:rPr>
                          <w:position w:val="-6"/>
                          <w:sz w:val="26"/>
                          <w:szCs w:val="26"/>
                        </w:rPr>
                        <w:object w:dxaOrig="720" w:dyaOrig="279">
                          <v:shape id="_x0000_i1026" type="#_x0000_t75" style="width:36pt;height:14.25pt" o:ole="">
                            <v:imagedata r:id="rId22" o:title=""/>
                          </v:shape>
                          <o:OLEObject Type="Embed" ProgID="Equation.DSMT4" ShapeID="_x0000_i1026" DrawAspect="Content" ObjectID="_1638825632" r:id="rId23"/>
                        </w:object>
                      </w:r>
                    </w:p>
                    <w:p w:rsidR="00FD0873" w:rsidRPr="00703DA1" w:rsidRDefault="00FD0873" w:rsidP="00703DA1">
                      <w:pPr>
                        <w:pStyle w:val="Paragraphedeliste"/>
                        <w:numPr>
                          <w:ilvl w:val="0"/>
                          <w:numId w:val="3"/>
                        </w:numPr>
                        <w:ind w:left="142" w:hanging="142"/>
                        <w:rPr>
                          <w:sz w:val="26"/>
                          <w:szCs w:val="26"/>
                        </w:rPr>
                      </w:pPr>
                      <w:r w:rsidRPr="00703DA1">
                        <w:rPr>
                          <w:position w:val="-10"/>
                          <w:sz w:val="26"/>
                          <w:szCs w:val="26"/>
                        </w:rPr>
                        <w:object w:dxaOrig="2299" w:dyaOrig="360">
                          <v:shape id="_x0000_i1027" type="#_x0000_t75" style="width:114.75pt;height:18pt" o:ole="">
                            <v:imagedata r:id="rId24" o:title=""/>
                          </v:shape>
                          <o:OLEObject Type="Embed" ProgID="Equation.DSMT4" ShapeID="_x0000_i1027" DrawAspect="Content" ObjectID="_1638825633" r:id="rId25"/>
                        </w:object>
                      </w:r>
                      <w:r w:rsidRPr="00703DA1">
                        <w:rPr>
                          <w:sz w:val="26"/>
                          <w:szCs w:val="26"/>
                        </w:rPr>
                        <w:t xml:space="preserve">    </w:t>
                      </w:r>
                      <w:r w:rsidR="00FB51A9" w:rsidRPr="00703DA1">
                        <w:rPr>
                          <w:sz w:val="26"/>
                          <w:szCs w:val="26"/>
                        </w:rPr>
                        <w:t xml:space="preserve">         </w:t>
                      </w:r>
                      <w:r w:rsidRPr="00703DA1">
                        <w:rPr>
                          <w:sz w:val="26"/>
                          <w:szCs w:val="26"/>
                        </w:rPr>
                        <w:t xml:space="preserve">et </w:t>
                      </w:r>
                      <w:r w:rsidR="00FB51A9" w:rsidRPr="00703DA1">
                        <w:rPr>
                          <w:sz w:val="26"/>
                          <w:szCs w:val="26"/>
                        </w:rPr>
                        <w:t xml:space="preserve">              </w:t>
                      </w:r>
                      <w:r w:rsidRPr="00703DA1">
                        <w:rPr>
                          <w:sz w:val="26"/>
                          <w:szCs w:val="26"/>
                        </w:rPr>
                        <w:t xml:space="preserve"> </w:t>
                      </w:r>
                      <w:r w:rsidRPr="00703DA1">
                        <w:rPr>
                          <w:position w:val="-24"/>
                          <w:sz w:val="26"/>
                          <w:szCs w:val="26"/>
                        </w:rPr>
                        <w:object w:dxaOrig="620" w:dyaOrig="620">
                          <v:shape id="_x0000_i1028" type="#_x0000_t75" style="width:30.75pt;height:30.75pt" o:ole="">
                            <v:imagedata r:id="rId26" o:title=""/>
                          </v:shape>
                          <o:OLEObject Type="Embed" ProgID="Equation.DSMT4" ShapeID="_x0000_i1028" DrawAspect="Content" ObjectID="_1638825634" r:id="rId27"/>
                        </w:object>
                      </w:r>
                    </w:p>
                    <w:p w:rsidR="00714840" w:rsidRDefault="00714840" w:rsidP="00703DA1">
                      <w:pPr>
                        <w:pStyle w:val="Paragraphedeliste"/>
                        <w:numPr>
                          <w:ilvl w:val="0"/>
                          <w:numId w:val="3"/>
                        </w:numPr>
                        <w:ind w:left="284" w:hanging="284"/>
                      </w:pPr>
                      <w:r w:rsidRPr="00703DA1">
                        <w:rPr>
                          <w:position w:val="-14"/>
                          <w:sz w:val="26"/>
                          <w:szCs w:val="26"/>
                        </w:rPr>
                        <w:object w:dxaOrig="2580" w:dyaOrig="400">
                          <v:shape id="_x0000_i1029" type="#_x0000_t75" style="width:129pt;height:20.25pt" o:ole="">
                            <v:imagedata r:id="rId28" o:title=""/>
                          </v:shape>
                          <o:OLEObject Type="Embed" ProgID="Equation.DSMT4" ShapeID="_x0000_i1029" DrawAspect="Content" ObjectID="_1638825635" r:id="rId29"/>
                        </w:object>
                      </w:r>
                      <w:r w:rsidRPr="00703DA1">
                        <w:rPr>
                          <w:sz w:val="26"/>
                          <w:szCs w:val="26"/>
                        </w:rPr>
                        <w:t xml:space="preserve">  </w:t>
                      </w:r>
                      <w:r w:rsidR="00FB51A9" w:rsidRPr="00703DA1">
                        <w:rPr>
                          <w:sz w:val="26"/>
                          <w:szCs w:val="26"/>
                        </w:rPr>
                        <w:t xml:space="preserve">     </w:t>
                      </w:r>
                      <w:r w:rsidR="00703DA1">
                        <w:rPr>
                          <w:sz w:val="26"/>
                          <w:szCs w:val="26"/>
                        </w:rPr>
                        <w:t xml:space="preserve"> </w:t>
                      </w:r>
                      <w:r w:rsidRPr="00703DA1">
                        <w:rPr>
                          <w:sz w:val="26"/>
                          <w:szCs w:val="26"/>
                        </w:rPr>
                        <w:t>et</w:t>
                      </w:r>
                      <w:r w:rsidR="00FB51A9">
                        <w:t xml:space="preserve">       </w:t>
                      </w:r>
                      <w:r>
                        <w:t xml:space="preserve"> </w:t>
                      </w:r>
                      <w:r w:rsidR="00FB51A9">
                        <w:t xml:space="preserve">      </w:t>
                      </w:r>
                      <w:r w:rsidRPr="00D83AA6">
                        <w:rPr>
                          <w:position w:val="-6"/>
                        </w:rPr>
                        <w:object w:dxaOrig="720" w:dyaOrig="279">
                          <v:shape id="_x0000_i1030" type="#_x0000_t75" style="width:36pt;height:14.25pt" o:ole="">
                            <v:imagedata r:id="rId30" o:title=""/>
                          </v:shape>
                          <o:OLEObject Type="Embed" ProgID="Equation.DSMT4" ShapeID="_x0000_i1030" DrawAspect="Content" ObjectID="_1638825636" r:id="rId31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A67AE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754EF2" wp14:editId="4A626BCF">
                <wp:simplePos x="0" y="0"/>
                <wp:positionH relativeFrom="margin">
                  <wp:posOffset>3180080</wp:posOffset>
                </wp:positionH>
                <wp:positionV relativeFrom="paragraph">
                  <wp:posOffset>180340</wp:posOffset>
                </wp:positionV>
                <wp:extent cx="114300" cy="9420225"/>
                <wp:effectExtent l="19050" t="0" r="38100" b="47625"/>
                <wp:wrapNone/>
                <wp:docPr id="9" name="Connecteur droi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" cy="9420225"/>
                        </a:xfrm>
                        <a:prstGeom prst="line">
                          <a:avLst/>
                        </a:prstGeom>
                        <a:ln w="571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60BB4B" id="Connecteur droit 9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250.4pt,14.2pt" to="259.4pt,7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" strokecolor="black [3213]" strokeweight="4.5pt">
                <v:stroke joinstyle="miter"/>
                <w10:wrap anchorx="margin"/>
              </v:line>
            </w:pict>
          </mc:Fallback>
        </mc:AlternateContent>
      </w:r>
      <w:r w:rsidR="000B45C2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3ECCFEF" wp14:editId="2EF1A9E4">
                <wp:simplePos x="0" y="0"/>
                <wp:positionH relativeFrom="column">
                  <wp:posOffset>-114300</wp:posOffset>
                </wp:positionH>
                <wp:positionV relativeFrom="paragraph">
                  <wp:posOffset>209551</wp:posOffset>
                </wp:positionV>
                <wp:extent cx="1266825" cy="323850"/>
                <wp:effectExtent l="38100" t="57150" r="28575" b="57150"/>
                <wp:wrapNone/>
                <wp:docPr id="11" name="Rectangle à coins arrondi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B45C2" w:rsidRPr="000B45C2" w:rsidRDefault="000B45C2" w:rsidP="000B45C2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ECCFEF" id="Rectangle à coins arrondis 11" o:spid="_x0000_s1031" style="position:absolute;margin-left:-9pt;margin-top:16.5pt;width:99.75pt;height:25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" filled="f" stroked="f" strokeweight="1pt">
                <v:stroke joinstyle="miter"/>
                <v:textbox>
                  <w:txbxContent>
                    <w:p w:rsidR="000B45C2" w:rsidRPr="000B45C2" w:rsidRDefault="000B45C2" w:rsidP="000B45C2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1</w:t>
                      </w:r>
                    </w:p>
                  </w:txbxContent>
                </v:textbox>
              </v:roundrect>
            </w:pict>
          </mc:Fallback>
        </mc:AlternateContent>
      </w:r>
    </w:p>
    <w:p w:rsidR="000B45C2" w:rsidRPr="00352356" w:rsidRDefault="000B45C2" w:rsidP="007067FD">
      <w:pPr>
        <w:tabs>
          <w:tab w:val="left" w:pos="2040"/>
        </w:tabs>
        <w:rPr>
          <w:rFonts w:asciiTheme="majorBidi" w:hAnsiTheme="majorBidi" w:cstheme="majorBidi"/>
          <w:b/>
          <w:bCs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123825</wp:posOffset>
                </wp:positionH>
                <wp:positionV relativeFrom="paragraph">
                  <wp:posOffset>276225</wp:posOffset>
                </wp:positionV>
                <wp:extent cx="3362325" cy="2124075"/>
                <wp:effectExtent l="0" t="0" r="0" b="0"/>
                <wp:wrapNone/>
                <wp:docPr id="12" name="Zone de tex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2325" cy="2124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692E" w:rsidRDefault="000B45C2" w:rsidP="00B1692E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ind w:left="284" w:hanging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B1692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Soient </w:t>
                            </w:r>
                            <w:r w:rsidRPr="000B45C2">
                              <w:rPr>
                                <w:position w:val="-10"/>
                              </w:rPr>
                              <w:object w:dxaOrig="520" w:dyaOrig="320">
                                <v:shape id="_x0000_i1031" type="#_x0000_t75" style="width:26.35pt;height:15.6pt" o:ole="">
                                  <v:imagedata r:id="rId32" o:title=""/>
                                </v:shape>
                                <o:OLEObject Type="Embed" ProgID="Equation.DSMT4" ShapeID="_x0000_i1031" DrawAspect="Content" ObjectID="_1701774567" r:id="rId33"/>
                              </w:object>
                            </w:r>
                            <w:r w:rsidRPr="00B1692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et </w:t>
                            </w:r>
                            <w:r w:rsidRPr="000B45C2">
                              <w:rPr>
                                <w:position w:val="-10"/>
                              </w:rPr>
                              <w:object w:dxaOrig="540" w:dyaOrig="320">
                                <v:shape id="_x0000_i1032" type="#_x0000_t75" style="width:27.4pt;height:15.6pt" o:ole="">
                                  <v:imagedata r:id="rId34" o:title=""/>
                                </v:shape>
                                <o:OLEObject Type="Embed" ProgID="Equation.DSMT4" ShapeID="_x0000_i1032" DrawAspect="Content" ObjectID="_1701774568" r:id="rId35"/>
                              </w:object>
                            </w:r>
                            <w:r w:rsidRPr="00B1692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deux polynômes tels que</w:t>
                            </w:r>
                          </w:p>
                          <w:p w:rsidR="000B45C2" w:rsidRDefault="000B45C2" w:rsidP="00B1692E">
                            <w:pPr>
                              <w:pStyle w:val="Paragraphedeliste"/>
                              <w:ind w:left="284"/>
                            </w:pPr>
                            <w:r w:rsidRPr="00B1692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="00B1692E" w:rsidRPr="00D83AA6">
                              <w:rPr>
                                <w:position w:val="-32"/>
                              </w:rPr>
                              <w:object w:dxaOrig="2360" w:dyaOrig="760">
                                <v:shape id="_x0000_i1033" type="#_x0000_t75" style="width:117.65pt;height:38.15pt" o:ole="">
                                  <v:imagedata r:id="rId36" o:title=""/>
                                </v:shape>
                                <o:OLEObject Type="Embed" ProgID="Equation.DSMT4" ShapeID="_x0000_i1033" DrawAspect="Content" ObjectID="_1701774569" r:id="rId37"/>
                              </w:object>
                            </w:r>
                            <w:bookmarkStart w:id="0" w:name="_GoBack"/>
                            <w:bookmarkEnd w:id="0"/>
                          </w:p>
                          <w:p w:rsidR="00B1692E" w:rsidRPr="00B1692E" w:rsidRDefault="00B1692E" w:rsidP="00B1692E">
                            <w:pPr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Déterminer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200" w:dyaOrig="220">
                                <v:shape id="_x0000_i1034" type="#_x0000_t75" style="width:9.65pt;height:11.3pt" o:ole="">
                                  <v:imagedata r:id="rId38" o:title=""/>
                                </v:shape>
                                <o:OLEObject Type="Embed" ProgID="Equation.DSMT4" ShapeID="_x0000_i1034" DrawAspect="Content" ObjectID="_1701774570" r:id="rId39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 ;</w: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200" w:dyaOrig="279">
                                <v:shape id="_x0000_i1035" type="#_x0000_t75" style="width:9.65pt;height:14.5pt" o:ole="">
                                  <v:imagedata r:id="rId40" o:title=""/>
                                </v:shape>
                                <o:OLEObject Type="Embed" ProgID="Equation.DSMT4" ShapeID="_x0000_i1035" DrawAspect="Content" ObjectID="_1701774571" r:id="rId41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et</w:t>
                            </w:r>
                            <w:r w:rsidRPr="00B1692E">
                              <w:t xml:space="preserve"> </w:t>
                            </w:r>
                            <w:r w:rsidRPr="00D83AA6">
                              <w:rPr>
                                <w:position w:val="-6"/>
                              </w:rPr>
                              <w:object w:dxaOrig="180" w:dyaOrig="220">
                                <v:shape id="_x0000_i1036" type="#_x0000_t75" style="width:8.6pt;height:11.3pt" o:ole="">
                                  <v:imagedata r:id="rId42" o:title=""/>
                                </v:shape>
                                <o:OLEObject Type="Embed" ProgID="Equation.DSMT4" ShapeID="_x0000_i1036" DrawAspect="Content" ObjectID="_1701774572" r:id="rId43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pour que </w: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  <w:t>P</w:t>
                            </w:r>
                            <w:r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  <w:t>(x)</w: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  <w:t>=Q</w:t>
                            </w:r>
                            <w:r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  <w:t>(x)</w:t>
                            </w:r>
                          </w:p>
                          <w:p w:rsidR="00B1692E" w:rsidRPr="00B1692E" w:rsidRDefault="00B1692E" w:rsidP="00C10FB2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ind w:left="284" w:hanging="284"/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  <w:r w:rsidRPr="00B1692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Déterminer </w:t>
                            </w:r>
                            <w:r w:rsidRPr="000B45C2">
                              <w:rPr>
                                <w:position w:val="-6"/>
                              </w:rPr>
                              <w:object w:dxaOrig="200" w:dyaOrig="220">
                                <v:shape id="_x0000_i1037" type="#_x0000_t75" style="width:9.65pt;height:11.3pt" o:ole="">
                                  <v:imagedata r:id="rId38" o:title=""/>
                                </v:shape>
                                <o:OLEObject Type="Embed" ProgID="Equation.DSMT4" ShapeID="_x0000_i1037" DrawAspect="Content" ObjectID="_1701774573" r:id="rId44"/>
                              </w:object>
                            </w:r>
                            <w:r w:rsidRPr="00B1692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et </w:t>
                            </w:r>
                            <w:r w:rsidRPr="000B45C2">
                              <w:rPr>
                                <w:position w:val="-6"/>
                              </w:rPr>
                              <w:object w:dxaOrig="200" w:dyaOrig="279">
                                <v:shape id="_x0000_i1038" type="#_x0000_t75" style="width:9.65pt;height:14.5pt" o:ole="">
                                  <v:imagedata r:id="rId40" o:title=""/>
                                </v:shape>
                                <o:OLEObject Type="Embed" ProgID="Equation.DSMT4" ShapeID="_x0000_i1038" DrawAspect="Content" ObjectID="_1701774574" r:id="rId45"/>
                              </w:object>
                            </w:r>
                            <w:r w:rsidRPr="00B1692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pour que </w:t>
                            </w:r>
                            <w:r w:rsidR="00C10FB2" w:rsidRPr="00D83AA6">
                              <w:rPr>
                                <w:position w:val="-14"/>
                              </w:rPr>
                              <w:object w:dxaOrig="1280" w:dyaOrig="400">
                                <v:shape id="_x0000_i1039" type="#_x0000_t75" style="width:63.95pt;height:20.4pt" o:ole="">
                                  <v:imagedata r:id="rId46" o:title=""/>
                                </v:shape>
                                <o:OLEObject Type="Embed" ProgID="Equation.DSMT4" ShapeID="_x0000_i1039" DrawAspect="Content" ObjectID="_1701774575" r:id="rId47"/>
                              </w:object>
                            </w:r>
                          </w:p>
                          <w:p w:rsidR="000B45C2" w:rsidRPr="000B45C2" w:rsidRDefault="00B1692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position w:val="-30"/>
                                <w:sz w:val="26"/>
                                <w:szCs w:val="26"/>
                              </w:rPr>
                              <w:object w:dxaOrig="2659" w:dyaOrig="720">
                                <v:shape id="_x0000_i1040" type="#_x0000_t75" style="width:132.2pt;height:36pt" o:ole="">
                                  <v:imagedata r:id="rId48" o:title=""/>
                                </v:shape>
                                <o:OLEObject Type="Embed" ProgID="Equation.DSMT4" ShapeID="_x0000_i1040" DrawAspect="Content" ObjectID="_1701774576" r:id="rId49"/>
                              </w:object>
                            </w:r>
                          </w:p>
                          <w:p w:rsidR="000B45C2" w:rsidRDefault="000B45C2">
                            <w:pPr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Déterminer </w: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200" w:dyaOrig="220">
                                <v:shape id="_x0000_i1041" type="#_x0000_t75" style="width:9.65pt;height:11.3pt" o:ole="">
                                  <v:imagedata r:id="rId38" o:title=""/>
                                </v:shape>
                                <o:OLEObject Type="Embed" ProgID="Equation.DSMT4" ShapeID="_x0000_i1041" DrawAspect="Content" ObjectID="_1701774577" r:id="rId50"/>
                              </w:objec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et </w: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200" w:dyaOrig="279">
                                <v:shape id="_x0000_i1042" type="#_x0000_t75" style="width:9.65pt;height:14.5pt" o:ole="">
                                  <v:imagedata r:id="rId40" o:title=""/>
                                </v:shape>
                                <o:OLEObject Type="Embed" ProgID="Equation.DSMT4" ShapeID="_x0000_i1042" DrawAspect="Content" ObjectID="_1701774578" r:id="rId51"/>
                              </w:objec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pour que </w:t>
                            </w:r>
                            <w:r w:rsidRPr="000B45C2"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  <w:t>P=Q</w:t>
                            </w:r>
                          </w:p>
                          <w:p w:rsidR="00B1692E" w:rsidRPr="00B1692E" w:rsidRDefault="00B1692E" w:rsidP="00B1692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</w:p>
                          <w:p w:rsidR="00B1692E" w:rsidRPr="00B1692E" w:rsidRDefault="00B1692E" w:rsidP="00B1692E">
                            <w:pPr>
                              <w:pStyle w:val="Paragraphedeliste"/>
                              <w:ind w:left="284"/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:rsidR="00352356" w:rsidRPr="000B45C2" w:rsidRDefault="00352356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2" o:spid="_x0000_s1032" type="#_x0000_t202" style="position:absolute;margin-left:-9.75pt;margin-top:21.75pt;width:264.75pt;height:167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" filled="f" stroked="f" strokeweight=".5pt">
                <v:textbox>
                  <w:txbxContent>
                    <w:p w:rsidR="00B1692E" w:rsidRDefault="000B45C2" w:rsidP="00B1692E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ind w:left="284" w:hanging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B1692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Soient </w:t>
                      </w:r>
                      <w:r w:rsidRPr="000B45C2">
                        <w:rPr>
                          <w:position w:val="-10"/>
                        </w:rPr>
                        <w:object w:dxaOrig="520" w:dyaOrig="320">
                          <v:shape id="_x0000_i1031" type="#_x0000_t75" style="width:26.25pt;height:15.75pt" o:ole="">
                            <v:imagedata r:id="rId52" o:title=""/>
                          </v:shape>
                          <o:OLEObject Type="Embed" ProgID="Equation.DSMT4" ShapeID="_x0000_i1031" DrawAspect="Content" ObjectID="_1638825637" r:id="rId53"/>
                        </w:object>
                      </w:r>
                      <w:r w:rsidRPr="00B1692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et </w:t>
                      </w:r>
                      <w:r w:rsidRPr="000B45C2">
                        <w:rPr>
                          <w:position w:val="-10"/>
                        </w:rPr>
                        <w:object w:dxaOrig="540" w:dyaOrig="320">
                          <v:shape id="_x0000_i1032" type="#_x0000_t75" style="width:27pt;height:15.75pt" o:ole="">
                            <v:imagedata r:id="rId54" o:title=""/>
                          </v:shape>
                          <o:OLEObject Type="Embed" ProgID="Equation.DSMT4" ShapeID="_x0000_i1032" DrawAspect="Content" ObjectID="_1638825638" r:id="rId55"/>
                        </w:object>
                      </w:r>
                      <w:r w:rsidRPr="00B1692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deux polynômes tels que</w:t>
                      </w:r>
                    </w:p>
                    <w:p w:rsidR="000B45C2" w:rsidRDefault="000B45C2" w:rsidP="00B1692E">
                      <w:pPr>
                        <w:pStyle w:val="Paragraphedeliste"/>
                        <w:ind w:left="284"/>
                      </w:pPr>
                      <w:r w:rsidRPr="00B1692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="00B1692E" w:rsidRPr="00D83AA6">
                        <w:rPr>
                          <w:position w:val="-32"/>
                        </w:rPr>
                        <w:object w:dxaOrig="2360" w:dyaOrig="760">
                          <v:shape id="_x0000_i1033" type="#_x0000_t75" style="width:117.75pt;height:38.25pt" o:ole="">
                            <v:imagedata r:id="rId56" o:title=""/>
                          </v:shape>
                          <o:OLEObject Type="Embed" ProgID="Equation.DSMT4" ShapeID="_x0000_i1033" DrawAspect="Content" ObjectID="_1638825639" r:id="rId57"/>
                        </w:object>
                      </w:r>
                    </w:p>
                    <w:p w:rsidR="00B1692E" w:rsidRPr="00B1692E" w:rsidRDefault="00B1692E" w:rsidP="00B1692E">
                      <w:pPr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Déterminer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proofErr w:type="gramStart"/>
                      <w:r w:rsidRPr="000B45C2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200" w:dyaOrig="220">
                          <v:shape id="_x0000_i1034" type="#_x0000_t75" style="width:9.75pt;height:11.25pt" o:ole="">
                            <v:imagedata r:id="rId58" o:title=""/>
                          </v:shape>
                          <o:OLEObject Type="Embed" ProgID="Equation.DSMT4" ShapeID="_x0000_i1034" DrawAspect="Content" ObjectID="_1638825640" r:id="rId59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;</w:t>
                      </w:r>
                      <w:r w:rsidRPr="000B45C2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200" w:dyaOrig="279">
                          <v:shape id="_x0000_i1035" type="#_x0000_t75" style="width:9.75pt;height:14.25pt" o:ole="">
                            <v:imagedata r:id="rId60" o:title=""/>
                          </v:shape>
                          <o:OLEObject Type="Embed" ProgID="Equation.DSMT4" ShapeID="_x0000_i1035" DrawAspect="Content" ObjectID="_1638825641" r:id="rId61"/>
                        </w:object>
                      </w:r>
                      <w:proofErr w:type="gramEnd"/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et</w:t>
                      </w:r>
                      <w:r w:rsidRPr="00B1692E">
                        <w:t xml:space="preserve"> </w:t>
                      </w:r>
                      <w:r w:rsidRPr="00D83AA6">
                        <w:rPr>
                          <w:position w:val="-6"/>
                        </w:rPr>
                        <w:object w:dxaOrig="180" w:dyaOrig="220">
                          <v:shape id="_x0000_i1036" type="#_x0000_t75" style="width:9pt;height:11.25pt" o:ole="">
                            <v:imagedata r:id="rId62" o:title=""/>
                          </v:shape>
                          <o:OLEObject Type="Embed" ProgID="Equation.DSMT4" ShapeID="_x0000_i1036" DrawAspect="Content" ObjectID="_1638825642" r:id="rId63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Pr="000B45C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pour que </w:t>
                      </w:r>
                      <w:r w:rsidRPr="000B45C2"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  <w:t>P</w:t>
                      </w:r>
                      <w:r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  <w:t>(x)</w:t>
                      </w:r>
                      <w:r w:rsidRPr="000B45C2"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  <w:t>=Q</w:t>
                      </w:r>
                      <w:r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  <w:t>(x)</w:t>
                      </w:r>
                    </w:p>
                    <w:p w:rsidR="00B1692E" w:rsidRPr="00B1692E" w:rsidRDefault="00B1692E" w:rsidP="00C10FB2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ind w:left="284" w:hanging="284"/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</w:pPr>
                      <w:r w:rsidRPr="00B1692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Déterminer </w:t>
                      </w:r>
                      <w:r w:rsidRPr="000B45C2">
                        <w:rPr>
                          <w:position w:val="-6"/>
                        </w:rPr>
                        <w:object w:dxaOrig="200" w:dyaOrig="220">
                          <v:shape id="_x0000_i1037" type="#_x0000_t75" style="width:9.75pt;height:11.25pt" o:ole="">
                            <v:imagedata r:id="rId58" o:title=""/>
                          </v:shape>
                          <o:OLEObject Type="Embed" ProgID="Equation.DSMT4" ShapeID="_x0000_i1037" DrawAspect="Content" ObjectID="_1638825643" r:id="rId64"/>
                        </w:object>
                      </w:r>
                      <w:r w:rsidRPr="00B1692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et </w:t>
                      </w:r>
                      <w:r w:rsidRPr="000B45C2">
                        <w:rPr>
                          <w:position w:val="-6"/>
                        </w:rPr>
                        <w:object w:dxaOrig="200" w:dyaOrig="279">
                          <v:shape id="_x0000_i1038" type="#_x0000_t75" style="width:9.75pt;height:14.25pt" o:ole="">
                            <v:imagedata r:id="rId60" o:title=""/>
                          </v:shape>
                          <o:OLEObject Type="Embed" ProgID="Equation.DSMT4" ShapeID="_x0000_i1038" DrawAspect="Content" ObjectID="_1638825644" r:id="rId65"/>
                        </w:object>
                      </w:r>
                      <w:r w:rsidRPr="00B1692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pour que </w:t>
                      </w:r>
                      <w:r w:rsidR="00C10FB2" w:rsidRPr="00D83AA6">
                        <w:rPr>
                          <w:position w:val="-14"/>
                        </w:rPr>
                        <w:object w:dxaOrig="1280" w:dyaOrig="400">
                          <v:shape id="_x0000_i1039" type="#_x0000_t75" style="width:63.75pt;height:20.25pt" o:ole="">
                            <v:imagedata r:id="rId66" o:title=""/>
                          </v:shape>
                          <o:OLEObject Type="Embed" ProgID="Equation.DSMT4" ShapeID="_x0000_i1039" DrawAspect="Content" ObjectID="_1638825645" r:id="rId67"/>
                        </w:object>
                      </w:r>
                    </w:p>
                    <w:p w:rsidR="000B45C2" w:rsidRPr="000B45C2" w:rsidRDefault="00B1692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position w:val="-30"/>
                          <w:sz w:val="26"/>
                          <w:szCs w:val="26"/>
                        </w:rPr>
                        <w:object w:dxaOrig="2659" w:dyaOrig="720">
                          <v:shape id="_x0000_i1040" type="#_x0000_t75" style="width:132.75pt;height:36pt" o:ole="">
                            <v:imagedata r:id="rId68" o:title=""/>
                          </v:shape>
                          <o:OLEObject Type="Embed" ProgID="Equation.DSMT4" ShapeID="_x0000_i1040" DrawAspect="Content" ObjectID="_1638825646" r:id="rId69"/>
                        </w:object>
                      </w:r>
                    </w:p>
                    <w:p w:rsidR="000B45C2" w:rsidRDefault="000B45C2">
                      <w:pPr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Déterminer </w:t>
                      </w:r>
                      <w:r w:rsidRPr="000B45C2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200" w:dyaOrig="220">
                          <v:shape id="_x0000_i1041" type="#_x0000_t75" style="width:9.75pt;height:11.25pt" o:ole="">
                            <v:imagedata r:id="rId58" o:title=""/>
                          </v:shape>
                          <o:OLEObject Type="Embed" ProgID="Equation.DSMT4" ShapeID="_x0000_i1041" DrawAspect="Content" ObjectID="_1638825647" r:id="rId70"/>
                        </w:object>
                      </w:r>
                      <w:r w:rsidRPr="000B45C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et </w:t>
                      </w:r>
                      <w:r w:rsidRPr="000B45C2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200" w:dyaOrig="279">
                          <v:shape id="_x0000_i1042" type="#_x0000_t75" style="width:9.75pt;height:14.25pt" o:ole="">
                            <v:imagedata r:id="rId60" o:title=""/>
                          </v:shape>
                          <o:OLEObject Type="Embed" ProgID="Equation.DSMT4" ShapeID="_x0000_i1042" DrawAspect="Content" ObjectID="_1638825648" r:id="rId71"/>
                        </w:object>
                      </w:r>
                      <w:r w:rsidRPr="000B45C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pour que </w:t>
                      </w:r>
                      <w:r w:rsidRPr="000B45C2"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  <w:t>P=Q</w:t>
                      </w:r>
                    </w:p>
                    <w:p w:rsidR="00B1692E" w:rsidRPr="00B1692E" w:rsidRDefault="00B1692E" w:rsidP="00B1692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</w:p>
                    <w:p w:rsidR="00B1692E" w:rsidRPr="00B1692E" w:rsidRDefault="00B1692E" w:rsidP="00B1692E">
                      <w:pPr>
                        <w:pStyle w:val="Paragraphedeliste"/>
                        <w:ind w:left="284"/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</w:pPr>
                    </w:p>
                    <w:p w:rsidR="00352356" w:rsidRPr="000B45C2" w:rsidRDefault="00352356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52356">
        <w:tab/>
      </w:r>
    </w:p>
    <w:p w:rsidR="000B45C2" w:rsidRPr="000B45C2" w:rsidRDefault="000B45C2" w:rsidP="000B45C2"/>
    <w:p w:rsidR="000B45C2" w:rsidRPr="000B45C2" w:rsidRDefault="000B45C2" w:rsidP="000B45C2"/>
    <w:p w:rsidR="000B45C2" w:rsidRPr="000B45C2" w:rsidRDefault="002422B0" w:rsidP="00C90E37">
      <w:pPr>
        <w:tabs>
          <w:tab w:val="right" w:pos="1046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5F41802" wp14:editId="7049E71B">
                <wp:simplePos x="0" y="0"/>
                <wp:positionH relativeFrom="margin">
                  <wp:posOffset>3209925</wp:posOffset>
                </wp:positionH>
                <wp:positionV relativeFrom="paragraph">
                  <wp:posOffset>66040</wp:posOffset>
                </wp:positionV>
                <wp:extent cx="1266825" cy="323850"/>
                <wp:effectExtent l="38100" t="57150" r="28575" b="57150"/>
                <wp:wrapNone/>
                <wp:docPr id="25" name="Rectangle à coins arrondis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FB51A9" w:rsidRPr="000B45C2" w:rsidRDefault="00FB51A9" w:rsidP="00FB51A9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5F41802" id="Rectangle à coins arrondis 25" o:spid="_x0000_s1033" style="position:absolute;margin-left:252.75pt;margin-top:5.2pt;width:99.75pt;height:25.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" filled="f" stroked="f" strokeweight="1pt">
                <v:stroke joinstyle="miter"/>
                <v:textbox>
                  <w:txbxContent>
                    <w:p w:rsidR="00FB51A9" w:rsidRPr="000B45C2" w:rsidRDefault="00FB51A9" w:rsidP="00FB51A9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6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C90E37">
        <w:tab/>
      </w:r>
    </w:p>
    <w:p w:rsidR="000B45C2" w:rsidRDefault="002422B0" w:rsidP="000B45C2"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C5DBAC6" wp14:editId="22D2FF0B">
                <wp:simplePos x="0" y="0"/>
                <wp:positionH relativeFrom="column">
                  <wp:posOffset>3257550</wp:posOffset>
                </wp:positionH>
                <wp:positionV relativeFrom="paragraph">
                  <wp:posOffset>141605</wp:posOffset>
                </wp:positionV>
                <wp:extent cx="3362325" cy="1362075"/>
                <wp:effectExtent l="0" t="0" r="0" b="0"/>
                <wp:wrapNone/>
                <wp:docPr id="24" name="Zone de text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2325" cy="1362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B51A9" w:rsidRDefault="009A4C86" w:rsidP="009A4C86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9A4C86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Montrer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que </w:t>
                            </w:r>
                            <w:r w:rsidRPr="00BB0689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20" w:dyaOrig="320">
                                <v:shape id="_x0000_i1043" type="#_x0000_t75" style="width:26.35pt;height:15.6pt" o:ole="">
                                  <v:imagedata r:id="rId72" o:title=""/>
                                </v:shape>
                                <o:OLEObject Type="Embed" ProgID="Equation.DSMT4" ShapeID="_x0000_i1043" DrawAspect="Content" ObjectID="_1701774579" r:id="rId73"/>
                              </w:object>
                            </w:r>
                            <w:r w:rsidRPr="00BB068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est divisible </w:t>
                            </w:r>
                            <w:r w:rsidRPr="00BB068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par </w:t>
                            </w:r>
                            <w:r w:rsidRPr="00BB0689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560" w:dyaOrig="220">
                                <v:shape id="_x0000_i1044" type="#_x0000_t75" style="width:27.95pt;height:11.3pt" o:ole="">
                                  <v:imagedata r:id="rId74" o:title=""/>
                                </v:shape>
                                <o:OLEObject Type="Embed" ProgID="Equation.DSMT4" ShapeID="_x0000_i1044" DrawAspect="Content" ObjectID="_1701774580" r:id="rId75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  dans les cas suivants :</w:t>
                            </w:r>
                          </w:p>
                          <w:p w:rsidR="009A4C86" w:rsidRPr="00490712" w:rsidRDefault="00490712" w:rsidP="00490712">
                            <w:pPr>
                              <w:pStyle w:val="Paragraphedeliste"/>
                              <w:numPr>
                                <w:ilvl w:val="0"/>
                                <w:numId w:val="4"/>
                              </w:numPr>
                              <w:ind w:left="142" w:hanging="142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D83AA6">
                              <w:rPr>
                                <w:position w:val="-10"/>
                              </w:rPr>
                              <w:object w:dxaOrig="2320" w:dyaOrig="360">
                                <v:shape id="_x0000_i1045" type="#_x0000_t75" style="width:116.05pt;height:18.25pt" o:ole="">
                                  <v:imagedata r:id="rId76" o:title=""/>
                                </v:shape>
                                <o:OLEObject Type="Embed" ProgID="Equation.DSMT4" ShapeID="_x0000_i1045" DrawAspect="Content" ObjectID="_1701774581" r:id="rId77"/>
                              </w:object>
                            </w:r>
                            <w:r>
                              <w:t xml:space="preserve">           </w:t>
                            </w:r>
                            <w:r w:rsidRPr="0049071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et         </w:t>
                            </w:r>
                            <w:r w:rsidRPr="0049071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600" w:dyaOrig="279">
                                <v:shape id="_x0000_i1046" type="#_x0000_t75" style="width:30.1pt;height:14.5pt" o:ole="">
                                  <v:imagedata r:id="rId78" o:title=""/>
                                </v:shape>
                                <o:OLEObject Type="Embed" ProgID="Equation.DSMT4" ShapeID="_x0000_i1046" DrawAspect="Content" ObjectID="_1701774582" r:id="rId79"/>
                              </w:object>
                            </w:r>
                          </w:p>
                          <w:p w:rsidR="00490712" w:rsidRPr="00490712" w:rsidRDefault="00490712" w:rsidP="00490712">
                            <w:pPr>
                              <w:pStyle w:val="Paragraphedeliste"/>
                              <w:numPr>
                                <w:ilvl w:val="0"/>
                                <w:numId w:val="4"/>
                              </w:numPr>
                              <w:ind w:left="142" w:hanging="142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490712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2200" w:dyaOrig="360">
                                <v:shape id="_x0000_i1047" type="#_x0000_t75" style="width:110.15pt;height:18.25pt" o:ole="">
                                  <v:imagedata r:id="rId80" o:title=""/>
                                </v:shape>
                                <o:OLEObject Type="Embed" ProgID="Equation.DSMT4" ShapeID="_x0000_i1047" DrawAspect="Content" ObjectID="_1701774583" r:id="rId81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       </w:t>
                            </w:r>
                            <w:r w:rsidRPr="0049071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et         </w:t>
                            </w:r>
                            <w:r w:rsidRPr="0049071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720" w:dyaOrig="279">
                                <v:shape id="_x0000_i1048" type="#_x0000_t75" style="width:36pt;height:14.5pt" o:ole="">
                                  <v:imagedata r:id="rId82" o:title=""/>
                                </v:shape>
                                <o:OLEObject Type="Embed" ProgID="Equation.DSMT4" ShapeID="_x0000_i1048" DrawAspect="Content" ObjectID="_1701774584" r:id="rId83"/>
                              </w:object>
                            </w:r>
                          </w:p>
                          <w:p w:rsidR="00490712" w:rsidRPr="00490712" w:rsidRDefault="00490712" w:rsidP="00490712">
                            <w:pPr>
                              <w:pStyle w:val="Paragraphedeliste"/>
                              <w:numPr>
                                <w:ilvl w:val="0"/>
                                <w:numId w:val="4"/>
                              </w:numPr>
                              <w:ind w:left="142" w:hanging="142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490712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2420" w:dyaOrig="360">
                                <v:shape id="_x0000_i1049" type="#_x0000_t75" style="width:120.9pt;height:18.25pt" o:ole="">
                                  <v:imagedata r:id="rId84" o:title=""/>
                                </v:shape>
                                <o:OLEObject Type="Embed" ProgID="Equation.DSMT4" ShapeID="_x0000_i1049" DrawAspect="Content" ObjectID="_1701774585" r:id="rId85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     </w:t>
                            </w:r>
                            <w:r w:rsidRPr="0049071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t</w:t>
                            </w:r>
                            <w:r w:rsidRPr="00490712">
                              <w:rPr>
                                <w:sz w:val="24"/>
                                <w:szCs w:val="24"/>
                              </w:rPr>
                              <w:t xml:space="preserve">         </w:t>
                            </w:r>
                            <w:r w:rsidRPr="00D83AA6">
                              <w:rPr>
                                <w:position w:val="-6"/>
                              </w:rPr>
                              <w:object w:dxaOrig="720" w:dyaOrig="279">
                                <v:shape id="_x0000_i1050" type="#_x0000_t75" style="width:36pt;height:14.5pt" o:ole="">
                                  <v:imagedata r:id="rId86" o:title=""/>
                                </v:shape>
                                <o:OLEObject Type="Embed" ProgID="Equation.DSMT4" ShapeID="_x0000_i1050" DrawAspect="Content" ObjectID="_1701774586" r:id="rId8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5DBAC6" id="Zone de texte 24" o:spid="_x0000_s1034" type="#_x0000_t202" style="position:absolute;margin-left:256.5pt;margin-top:11.15pt;width:264.75pt;height:107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" filled="f" stroked="f" strokeweight=".5pt">
                <v:textbox>
                  <w:txbxContent>
                    <w:p w:rsidR="00FB51A9" w:rsidRDefault="009A4C86" w:rsidP="009A4C86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9A4C86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Montrer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que </w:t>
                      </w:r>
                      <w:r w:rsidRPr="00BB0689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20" w:dyaOrig="320">
                          <v:shape id="_x0000_i1043" type="#_x0000_t75" style="width:26.25pt;height:15.75pt" o:ole="">
                            <v:imagedata r:id="rId88" o:title=""/>
                          </v:shape>
                          <o:OLEObject Type="Embed" ProgID="Equation.DSMT4" ShapeID="_x0000_i1043" DrawAspect="Content" ObjectID="_1638825649" r:id="rId89"/>
                        </w:object>
                      </w:r>
                      <w:r w:rsidRPr="00BB068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est divisible </w:t>
                      </w:r>
                      <w:r w:rsidRPr="00BB068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par </w:t>
                      </w:r>
                      <w:r w:rsidRPr="00BB0689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560" w:dyaOrig="220">
                          <v:shape id="_x0000_i1044" type="#_x0000_t75" style="width:27.75pt;height:11.25pt" o:ole="">
                            <v:imagedata r:id="rId90" o:title=""/>
                          </v:shape>
                          <o:OLEObject Type="Embed" ProgID="Equation.DSMT4" ShapeID="_x0000_i1044" DrawAspect="Content" ObjectID="_1638825650" r:id="rId91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  dans les cas suivants :</w:t>
                      </w:r>
                    </w:p>
                    <w:p w:rsidR="009A4C86" w:rsidRPr="00490712" w:rsidRDefault="00490712" w:rsidP="00490712">
                      <w:pPr>
                        <w:pStyle w:val="Paragraphedeliste"/>
                        <w:numPr>
                          <w:ilvl w:val="0"/>
                          <w:numId w:val="4"/>
                        </w:numPr>
                        <w:ind w:left="142" w:hanging="142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D83AA6">
                        <w:rPr>
                          <w:position w:val="-10"/>
                        </w:rPr>
                        <w:object w:dxaOrig="2320" w:dyaOrig="360">
                          <v:shape id="_x0000_i1045" type="#_x0000_t75" style="width:116.25pt;height:18pt" o:ole="">
                            <v:imagedata r:id="rId92" o:title=""/>
                          </v:shape>
                          <o:OLEObject Type="Embed" ProgID="Equation.DSMT4" ShapeID="_x0000_i1045" DrawAspect="Content" ObjectID="_1638825651" r:id="rId93"/>
                        </w:object>
                      </w:r>
                      <w:r>
                        <w:t xml:space="preserve">           </w:t>
                      </w:r>
                      <w:r w:rsidRPr="0049071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et         </w:t>
                      </w:r>
                      <w:r w:rsidRPr="00490712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600" w:dyaOrig="279">
                          <v:shape id="_x0000_i1046" type="#_x0000_t75" style="width:30pt;height:14.25pt" o:ole="">
                            <v:imagedata r:id="rId94" o:title=""/>
                          </v:shape>
                          <o:OLEObject Type="Embed" ProgID="Equation.DSMT4" ShapeID="_x0000_i1046" DrawAspect="Content" ObjectID="_1638825652" r:id="rId95"/>
                        </w:object>
                      </w:r>
                    </w:p>
                    <w:p w:rsidR="00490712" w:rsidRPr="00490712" w:rsidRDefault="00490712" w:rsidP="00490712">
                      <w:pPr>
                        <w:pStyle w:val="Paragraphedeliste"/>
                        <w:numPr>
                          <w:ilvl w:val="0"/>
                          <w:numId w:val="4"/>
                        </w:numPr>
                        <w:ind w:left="142" w:hanging="142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490712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2200" w:dyaOrig="360">
                          <v:shape id="_x0000_i1047" type="#_x0000_t75" style="width:110.25pt;height:18pt" o:ole="">
                            <v:imagedata r:id="rId96" o:title=""/>
                          </v:shape>
                          <o:OLEObject Type="Embed" ProgID="Equation.DSMT4" ShapeID="_x0000_i1047" DrawAspect="Content" ObjectID="_1638825653" r:id="rId97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       </w:t>
                      </w:r>
                      <w:r w:rsidRPr="0049071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et         </w:t>
                      </w:r>
                      <w:r w:rsidRPr="00490712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720" w:dyaOrig="279">
                          <v:shape id="_x0000_i1048" type="#_x0000_t75" style="width:36pt;height:14.25pt" o:ole="">
                            <v:imagedata r:id="rId98" o:title=""/>
                          </v:shape>
                          <o:OLEObject Type="Embed" ProgID="Equation.DSMT4" ShapeID="_x0000_i1048" DrawAspect="Content" ObjectID="_1638825654" r:id="rId99"/>
                        </w:object>
                      </w:r>
                    </w:p>
                    <w:p w:rsidR="00490712" w:rsidRPr="00490712" w:rsidRDefault="00490712" w:rsidP="00490712">
                      <w:pPr>
                        <w:pStyle w:val="Paragraphedeliste"/>
                        <w:numPr>
                          <w:ilvl w:val="0"/>
                          <w:numId w:val="4"/>
                        </w:numPr>
                        <w:ind w:left="142" w:hanging="142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490712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2420" w:dyaOrig="360">
                          <v:shape id="_x0000_i1049" type="#_x0000_t75" style="width:120.75pt;height:18pt" o:ole="">
                            <v:imagedata r:id="rId100" o:title=""/>
                          </v:shape>
                          <o:OLEObject Type="Embed" ProgID="Equation.DSMT4" ShapeID="_x0000_i1049" DrawAspect="Content" ObjectID="_1638825655" r:id="rId101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     </w:t>
                      </w:r>
                      <w:r w:rsidRPr="0049071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t</w:t>
                      </w:r>
                      <w:r w:rsidRPr="00490712">
                        <w:rPr>
                          <w:sz w:val="24"/>
                          <w:szCs w:val="24"/>
                        </w:rPr>
                        <w:t xml:space="preserve">         </w:t>
                      </w:r>
                      <w:r w:rsidRPr="00D83AA6">
                        <w:rPr>
                          <w:position w:val="-6"/>
                        </w:rPr>
                        <w:object w:dxaOrig="720" w:dyaOrig="279">
                          <v:shape id="_x0000_i1050" type="#_x0000_t75" style="width:36pt;height:14.25pt" o:ole="">
                            <v:imagedata r:id="rId102" o:title=""/>
                          </v:shape>
                          <o:OLEObject Type="Embed" ProgID="Equation.DSMT4" ShapeID="_x0000_i1050" DrawAspect="Content" ObjectID="_1638825656" r:id="rId10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3E3427" w:rsidRDefault="000B45C2" w:rsidP="000B45C2">
      <w:pPr>
        <w:tabs>
          <w:tab w:val="left" w:pos="1110"/>
        </w:tabs>
      </w:pPr>
      <w:r>
        <w:tab/>
      </w:r>
    </w:p>
    <w:p w:rsidR="00B1692E" w:rsidRDefault="00B1692E" w:rsidP="000B45C2">
      <w:pPr>
        <w:tabs>
          <w:tab w:val="left" w:pos="1110"/>
        </w:tabs>
      </w:pPr>
    </w:p>
    <w:p w:rsidR="00B1692E" w:rsidRPr="00B1692E" w:rsidRDefault="00FB51A9" w:rsidP="00B1692E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1BBC2D7" wp14:editId="4B2EAF03">
                <wp:simplePos x="0" y="0"/>
                <wp:positionH relativeFrom="margin">
                  <wp:posOffset>-123825</wp:posOffset>
                </wp:positionH>
                <wp:positionV relativeFrom="paragraph">
                  <wp:posOffset>323850</wp:posOffset>
                </wp:positionV>
                <wp:extent cx="1266825" cy="323850"/>
                <wp:effectExtent l="38100" t="57150" r="28575" b="57150"/>
                <wp:wrapNone/>
                <wp:docPr id="13" name="Rectangle à coins arrondi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0B45C2" w:rsidRPr="000B45C2" w:rsidRDefault="000B45C2" w:rsidP="000B45C2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1BBC2D7" id="Rectangle à coins arrondis 13" o:spid="_x0000_s1035" style="position:absolute;margin-left:-9.75pt;margin-top:25.5pt;width:99.75pt;height:25.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" filled="f" stroked="f" strokeweight="1pt">
                <v:stroke joinstyle="miter"/>
                <v:textbox>
                  <w:txbxContent>
                    <w:p w:rsidR="000B45C2" w:rsidRPr="000B45C2" w:rsidRDefault="000B45C2" w:rsidP="000B45C2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B1692E" w:rsidRDefault="00B1692E" w:rsidP="007067FD">
      <w:pPr>
        <w:tabs>
          <w:tab w:val="left" w:pos="2145"/>
        </w:tabs>
      </w:pPr>
    </w:p>
    <w:p w:rsidR="007067FD" w:rsidRDefault="002422B0" w:rsidP="007067FD">
      <w:pPr>
        <w:ind w:right="-16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1A1DE43" wp14:editId="19D88862">
                <wp:simplePos x="0" y="0"/>
                <wp:positionH relativeFrom="margin">
                  <wp:posOffset>3276600</wp:posOffset>
                </wp:positionH>
                <wp:positionV relativeFrom="paragraph">
                  <wp:posOffset>65405</wp:posOffset>
                </wp:positionV>
                <wp:extent cx="1266825" cy="314325"/>
                <wp:effectExtent l="38100" t="57150" r="28575" b="47625"/>
                <wp:wrapNone/>
                <wp:docPr id="26" name="Rectangle à coins arrondis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14325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126168" w:rsidRPr="000B45C2" w:rsidRDefault="00126168" w:rsidP="00126168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1A1DE43" id="Rectangle à coins arrondis 26" o:spid="_x0000_s1036" style="position:absolute;margin-left:258pt;margin-top:5.15pt;width:99.75pt;height:24.75pt;z-index: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" filled="f" stroked="f" strokeweight="1pt">
                <v:stroke joinstyle="miter"/>
                <v:textbox>
                  <w:txbxContent>
                    <w:p w:rsidR="00126168" w:rsidRPr="000B45C2" w:rsidRDefault="00126168" w:rsidP="00126168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7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FB51A9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2F4DB7D" wp14:editId="2695139E">
                <wp:simplePos x="0" y="0"/>
                <wp:positionH relativeFrom="column">
                  <wp:posOffset>-133350</wp:posOffset>
                </wp:positionH>
                <wp:positionV relativeFrom="paragraph">
                  <wp:posOffset>94615</wp:posOffset>
                </wp:positionV>
                <wp:extent cx="3333750" cy="1419225"/>
                <wp:effectExtent l="0" t="0" r="0" b="0"/>
                <wp:wrapNone/>
                <wp:docPr id="16" name="Zone de text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0" cy="1419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3447" w:rsidRPr="000A533E" w:rsidRDefault="00FB406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On considère les polynômes suivants :</w:t>
                            </w:r>
                          </w:p>
                          <w:p w:rsidR="00FB406E" w:rsidRPr="000A533E" w:rsidRDefault="00FB406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position w:val="-32"/>
                                <w:sz w:val="26"/>
                                <w:szCs w:val="26"/>
                              </w:rPr>
                              <w:object w:dxaOrig="1900" w:dyaOrig="760">
                                <v:shape id="_x0000_i1051" type="#_x0000_t75" style="width:95.1pt;height:38.15pt" o:ole="">
                                  <v:imagedata r:id="rId104" o:title=""/>
                                </v:shape>
                                <o:OLEObject Type="Embed" ProgID="Equation.DSMT4" ShapeID="_x0000_i1051" DrawAspect="Content" ObjectID="_1701774587" r:id="rId105"/>
                              </w:object>
                            </w:r>
                          </w:p>
                          <w:p w:rsidR="00FB406E" w:rsidRPr="000A533E" w:rsidRDefault="00FB406E" w:rsidP="00FB406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Calculer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200" w:dyaOrig="320">
                                <v:shape id="_x0000_i1052" type="#_x0000_t75" style="width:59.65pt;height:15.6pt" o:ole="">
                                  <v:imagedata r:id="rId106" o:title=""/>
                                </v:shape>
                                <o:OLEObject Type="Embed" ProgID="Equation.DSMT4" ShapeID="_x0000_i1052" DrawAspect="Content" ObjectID="_1701774588" r:id="rId107"/>
                              </w:objec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200" w:dyaOrig="320">
                                <v:shape id="_x0000_i1053" type="#_x0000_t75" style="width:59.65pt;height:15.6pt" o:ole="">
                                  <v:imagedata r:id="rId108" o:title=""/>
                                </v:shape>
                                <o:OLEObject Type="Embed" ProgID="Equation.DSMT4" ShapeID="_x0000_i1053" DrawAspect="Content" ObjectID="_1701774589" r:id="rId109"/>
                              </w:objec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180" w:dyaOrig="320">
                                <v:shape id="_x0000_i1054" type="#_x0000_t75" style="width:59.1pt;height:15.6pt" o:ole="">
                                  <v:imagedata r:id="rId110" o:title=""/>
                                </v:shape>
                                <o:OLEObject Type="Embed" ProgID="Equation.DSMT4" ShapeID="_x0000_i1054" DrawAspect="Content" ObjectID="_1701774590" r:id="rId111"/>
                              </w:objec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t</w:t>
                            </w:r>
                            <w:r w:rsidR="00995A9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="00995A92"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440" w:dyaOrig="320">
                                <v:shape id="_x0000_i1055" type="#_x0000_t75" style="width:1in;height:14.5pt" o:ole="">
                                  <v:imagedata r:id="rId112" o:title=""/>
                                </v:shape>
                                <o:OLEObject Type="Embed" ProgID="Equation.DSMT4" ShapeID="_x0000_i1055" DrawAspect="Content" ObjectID="_1701774591" r:id="rId113"/>
                              </w:object>
                            </w:r>
                          </w:p>
                          <w:p w:rsidR="00FB406E" w:rsidRDefault="00FB406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F4DB7D" id="Zone de texte 16" o:spid="_x0000_s1037" type="#_x0000_t202" style="position:absolute;margin-left:-10.5pt;margin-top:7.45pt;width:262.5pt;height:111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" filled="f" stroked="f" strokeweight=".5pt">
                <v:textbox>
                  <w:txbxContent>
                    <w:p w:rsidR="00CB3447" w:rsidRPr="000A533E" w:rsidRDefault="00FB406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On considère les polynômes suivants :</w:t>
                      </w:r>
                    </w:p>
                    <w:p w:rsidR="00FB406E" w:rsidRPr="000A533E" w:rsidRDefault="00FB406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position w:val="-32"/>
                          <w:sz w:val="26"/>
                          <w:szCs w:val="26"/>
                        </w:rPr>
                        <w:object w:dxaOrig="1900" w:dyaOrig="760">
                          <v:shape id="_x0000_i1051" type="#_x0000_t75" style="width:95.25pt;height:38.25pt" o:ole="">
                            <v:imagedata r:id="rId114" o:title=""/>
                          </v:shape>
                          <o:OLEObject Type="Embed" ProgID="Equation.DSMT4" ShapeID="_x0000_i1051" DrawAspect="Content" ObjectID="_1638825657" r:id="rId115"/>
                        </w:object>
                      </w:r>
                    </w:p>
                    <w:p w:rsidR="00FB406E" w:rsidRPr="000A533E" w:rsidRDefault="00FB406E" w:rsidP="00FB406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Calculer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200" w:dyaOrig="320">
                          <v:shape id="_x0000_i1052" type="#_x0000_t75" style="width:60pt;height:15.75pt" o:ole="">
                            <v:imagedata r:id="rId116" o:title=""/>
                          </v:shape>
                          <o:OLEObject Type="Embed" ProgID="Equation.DSMT4" ShapeID="_x0000_i1052" DrawAspect="Content" ObjectID="_1638825658" r:id="rId117"/>
                        </w:object>
                      </w: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</w:t>
                      </w:r>
                      <w:proofErr w:type="gramStart"/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;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200" w:dyaOrig="320">
                          <v:shape id="_x0000_i1053" type="#_x0000_t75" style="width:60pt;height:15.75pt" o:ole="">
                            <v:imagedata r:id="rId118" o:title=""/>
                          </v:shape>
                          <o:OLEObject Type="Embed" ProgID="Equation.DSMT4" ShapeID="_x0000_i1053" DrawAspect="Content" ObjectID="_1638825659" r:id="rId119"/>
                        </w:object>
                      </w: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;</w:t>
                      </w:r>
                      <w:proofErr w:type="gramEnd"/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180" w:dyaOrig="320">
                          <v:shape id="_x0000_i1054" type="#_x0000_t75" style="width:59.25pt;height:15.75pt" o:ole="">
                            <v:imagedata r:id="rId120" o:title=""/>
                          </v:shape>
                          <o:OLEObject Type="Embed" ProgID="Equation.DSMT4" ShapeID="_x0000_i1054" DrawAspect="Content" ObjectID="_1638825660" r:id="rId121"/>
                        </w:object>
                      </w: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t</w:t>
                      </w:r>
                      <w:r w:rsidR="00995A9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</w:t>
                      </w:r>
                      <w:r w:rsidR="00995A92"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440" w:dyaOrig="320">
                          <v:shape id="_x0000_i1055" type="#_x0000_t75" style="width:1in;height:14.25pt" o:ole="">
                            <v:imagedata r:id="rId122" o:title=""/>
                          </v:shape>
                          <o:OLEObject Type="Embed" ProgID="Equation.DSMT4" ShapeID="_x0000_i1055" DrawAspect="Content" ObjectID="_1638825661" r:id="rId123"/>
                        </w:object>
                      </w:r>
                    </w:p>
                    <w:p w:rsidR="00FB406E" w:rsidRDefault="00FB406E"/>
                  </w:txbxContent>
                </v:textbox>
              </v:shape>
            </w:pict>
          </mc:Fallback>
        </mc:AlternateContent>
      </w:r>
    </w:p>
    <w:p w:rsidR="007067FD" w:rsidRPr="007067FD" w:rsidRDefault="002422B0" w:rsidP="00126168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8B0B9BA" wp14:editId="7ED1CC3D">
                <wp:simplePos x="0" y="0"/>
                <wp:positionH relativeFrom="column">
                  <wp:posOffset>3295650</wp:posOffset>
                </wp:positionH>
                <wp:positionV relativeFrom="paragraph">
                  <wp:posOffset>113665</wp:posOffset>
                </wp:positionV>
                <wp:extent cx="3419475" cy="2105025"/>
                <wp:effectExtent l="0" t="0" r="0" b="0"/>
                <wp:wrapNone/>
                <wp:docPr id="28" name="Zone de text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9475" cy="2105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9320C" w:rsidRPr="005B2C22" w:rsidRDefault="0049320C" w:rsidP="0079210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5B2C22">
                              <w:rPr>
                                <w:rFonts w:asciiTheme="majorBidi" w:hAnsiTheme="majorBidi" w:cstheme="majorBidi"/>
                                <w:position w:val="-14"/>
                                <w:sz w:val="26"/>
                                <w:szCs w:val="26"/>
                              </w:rPr>
                              <w:object w:dxaOrig="2480" w:dyaOrig="400">
                                <v:shape id="_x0000_i1056" type="#_x0000_t75" style="width:123.6pt;height:20.4pt" o:ole="">
                                  <v:imagedata r:id="rId124" o:title=""/>
                                </v:shape>
                                <o:OLEObject Type="Embed" ProgID="Equation.DSMT4" ShapeID="_x0000_i1056" DrawAspect="Content" ObjectID="_1701774592" r:id="rId125"/>
                              </w:object>
                            </w:r>
                          </w:p>
                          <w:p w:rsidR="0049320C" w:rsidRPr="005B2C22" w:rsidRDefault="0049320C" w:rsidP="0049320C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Montrer que (-2) est une racine de </w: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20" w:dyaOrig="320">
                                <v:shape id="_x0000_i1057" type="#_x0000_t75" style="width:26.35pt;height:15.6pt" o:ole="">
                                  <v:imagedata r:id="rId126" o:title=""/>
                                </v:shape>
                                <o:OLEObject Type="Embed" ProgID="Equation.DSMT4" ShapeID="_x0000_i1057" DrawAspect="Content" ObjectID="_1701774593" r:id="rId127"/>
                              </w:objec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  <w:p w:rsidR="0049320C" w:rsidRPr="005B2C22" w:rsidRDefault="0049320C" w:rsidP="0049320C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Déterminer le polynôme </w: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40" w:dyaOrig="320">
                                <v:shape id="_x0000_i1058" type="#_x0000_t75" style="width:27.4pt;height:15.6pt" o:ole="">
                                  <v:imagedata r:id="rId128" o:title=""/>
                                </v:shape>
                                <o:OLEObject Type="Embed" ProgID="Equation.DSMT4" ShapeID="_x0000_i1058" DrawAspect="Content" ObjectID="_1701774594" r:id="rId129"/>
                              </w:objec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tel que </w: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860" w:dyaOrig="320">
                                <v:shape id="_x0000_i1059" type="#_x0000_t75" style="width:92.95pt;height:15.6pt" o:ole="">
                                  <v:imagedata r:id="rId130" o:title=""/>
                                </v:shape>
                                <o:OLEObject Type="Embed" ProgID="Equation.DSMT4" ShapeID="_x0000_i1059" DrawAspect="Content" ObjectID="_1701774595" r:id="rId131"/>
                              </w:object>
                            </w:r>
                          </w:p>
                          <w:p w:rsidR="0049320C" w:rsidRPr="005B2C22" w:rsidRDefault="0049320C" w:rsidP="0049320C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Montrer que </w: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40" w:dyaOrig="320">
                                <v:shape id="_x0000_i1060" type="#_x0000_t75" style="width:27.4pt;height:15.6pt" o:ole="">
                                  <v:imagedata r:id="rId132" o:title=""/>
                                </v:shape>
                                <o:OLEObject Type="Embed" ProgID="Equation.DSMT4" ShapeID="_x0000_i1060" DrawAspect="Content" ObjectID="_1701774596" r:id="rId133"/>
                              </w:objec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st divisible par </w: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480" w:dyaOrig="279">
                                <v:shape id="_x0000_i1061" type="#_x0000_t75" style="width:23.65pt;height:14.5pt" o:ole="">
                                  <v:imagedata r:id="rId134" o:title=""/>
                                </v:shape>
                                <o:OLEObject Type="Embed" ProgID="Equation.DSMT4" ShapeID="_x0000_i1061" DrawAspect="Content" ObjectID="_1701774597" r:id="rId135"/>
                              </w:object>
                            </w:r>
                          </w:p>
                          <w:p w:rsidR="0049320C" w:rsidRPr="005B2C22" w:rsidRDefault="005B2C22" w:rsidP="0049320C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Factoriser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="0049320C" w:rsidRPr="005B2C22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40" w:dyaOrig="320">
                                <v:shape id="_x0000_i1062" type="#_x0000_t75" style="width:27.4pt;height:15.6pt" o:ole="">
                                  <v:imagedata r:id="rId132" o:title=""/>
                                </v:shape>
                                <o:OLEObject Type="Embed" ProgID="Equation.DSMT4" ShapeID="_x0000_i1062" DrawAspect="Content" ObjectID="_1701774598" r:id="rId136"/>
                              </w:object>
                            </w:r>
                            <w:r w:rsidR="0049320C"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, puis déduire la factorisation en produit des binômes.</w:t>
                            </w:r>
                          </w:p>
                          <w:p w:rsidR="0049320C" w:rsidRPr="005B2C22" w:rsidRDefault="005B2C22" w:rsidP="0049320C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l’équation </w: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880" w:dyaOrig="320">
                                <v:shape id="_x0000_i1063" type="#_x0000_t75" style="width:44.05pt;height:15.6pt" o:ole="">
                                  <v:imagedata r:id="rId137" o:title=""/>
                                </v:shape>
                                <o:OLEObject Type="Embed" ProgID="Equation.DSMT4" ShapeID="_x0000_i1063" DrawAspect="Content" ObjectID="_1701774599" r:id="rId13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B0B9BA" id="Zone de texte 28" o:spid="_x0000_s1038" type="#_x0000_t202" style="position:absolute;left:0;text-align:left;margin-left:259.5pt;margin-top:8.95pt;width:269.25pt;height:165.75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" filled="f" stroked="f" strokeweight=".5pt">
                <v:textbox>
                  <w:txbxContent>
                    <w:p w:rsidR="0049320C" w:rsidRPr="005B2C22" w:rsidRDefault="0049320C" w:rsidP="0079210D">
                      <w:pPr>
                        <w:jc w:val="center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5B2C22">
                        <w:rPr>
                          <w:rFonts w:asciiTheme="majorBidi" w:hAnsiTheme="majorBidi" w:cstheme="majorBidi"/>
                          <w:position w:val="-14"/>
                          <w:sz w:val="26"/>
                          <w:szCs w:val="26"/>
                        </w:rPr>
                        <w:object w:dxaOrig="2480" w:dyaOrig="400">
                          <v:shape id="_x0000_i1056" type="#_x0000_t75" style="width:123.75pt;height:20.25pt" o:ole="">
                            <v:imagedata r:id="rId139" o:title=""/>
                          </v:shape>
                          <o:OLEObject Type="Embed" ProgID="Equation.DSMT4" ShapeID="_x0000_i1056" DrawAspect="Content" ObjectID="_1638825662" r:id="rId140"/>
                        </w:object>
                      </w:r>
                    </w:p>
                    <w:p w:rsidR="0049320C" w:rsidRPr="005B2C22" w:rsidRDefault="0049320C" w:rsidP="0049320C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Montrer que (-2) est une racine </w:t>
                      </w:r>
                      <w:proofErr w:type="gramStart"/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de </w:t>
                      </w:r>
                      <w:r w:rsidRPr="005B2C22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20" w:dyaOrig="320">
                          <v:shape id="_x0000_i1057" type="#_x0000_t75" style="width:26.25pt;height:15.75pt" o:ole="">
                            <v:imagedata r:id="rId141" o:title=""/>
                          </v:shape>
                          <o:OLEObject Type="Embed" ProgID="Equation.DSMT4" ShapeID="_x0000_i1057" DrawAspect="Content" ObjectID="_1638825663" r:id="rId142"/>
                        </w:object>
                      </w:r>
                      <w:proofErr w:type="gramEnd"/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.</w:t>
                      </w:r>
                    </w:p>
                    <w:p w:rsidR="0049320C" w:rsidRPr="005B2C22" w:rsidRDefault="0049320C" w:rsidP="0049320C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Déterminer le polynôme </w:t>
                      </w:r>
                      <w:r w:rsidRPr="005B2C22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40" w:dyaOrig="320">
                          <v:shape id="_x0000_i1058" type="#_x0000_t75" style="width:27pt;height:15.75pt" o:ole="">
                            <v:imagedata r:id="rId143" o:title=""/>
                          </v:shape>
                          <o:OLEObject Type="Embed" ProgID="Equation.DSMT4" ShapeID="_x0000_i1058" DrawAspect="Content" ObjectID="_1638825664" r:id="rId144"/>
                        </w:object>
                      </w:r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tel que </w:t>
                      </w:r>
                      <w:r w:rsidRPr="005B2C22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860" w:dyaOrig="320">
                          <v:shape id="_x0000_i1059" type="#_x0000_t75" style="width:93pt;height:15.75pt" o:ole="">
                            <v:imagedata r:id="rId145" o:title=""/>
                          </v:shape>
                          <o:OLEObject Type="Embed" ProgID="Equation.DSMT4" ShapeID="_x0000_i1059" DrawAspect="Content" ObjectID="_1638825665" r:id="rId146"/>
                        </w:object>
                      </w:r>
                    </w:p>
                    <w:p w:rsidR="0049320C" w:rsidRPr="005B2C22" w:rsidRDefault="0049320C" w:rsidP="0049320C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Montrer que </w:t>
                      </w:r>
                      <w:r w:rsidRPr="005B2C22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40" w:dyaOrig="320">
                          <v:shape id="_x0000_i1060" type="#_x0000_t75" style="width:27pt;height:15.75pt" o:ole="">
                            <v:imagedata r:id="rId147" o:title=""/>
                          </v:shape>
                          <o:OLEObject Type="Embed" ProgID="Equation.DSMT4" ShapeID="_x0000_i1060" DrawAspect="Content" ObjectID="_1638825666" r:id="rId148"/>
                        </w:object>
                      </w:r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st divisible par </w:t>
                      </w:r>
                      <w:r w:rsidRPr="005B2C22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480" w:dyaOrig="279">
                          <v:shape id="_x0000_i1061" type="#_x0000_t75" style="width:24pt;height:14.25pt" o:ole="">
                            <v:imagedata r:id="rId149" o:title=""/>
                          </v:shape>
                          <o:OLEObject Type="Embed" ProgID="Equation.DSMT4" ShapeID="_x0000_i1061" DrawAspect="Content" ObjectID="_1638825667" r:id="rId150"/>
                        </w:object>
                      </w:r>
                    </w:p>
                    <w:p w:rsidR="0049320C" w:rsidRPr="005B2C22" w:rsidRDefault="005B2C22" w:rsidP="0049320C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proofErr w:type="gramStart"/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Factoriser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="0049320C" w:rsidRPr="005B2C22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40" w:dyaOrig="320">
                          <v:shape id="_x0000_i1062" type="#_x0000_t75" style="width:27pt;height:15.75pt" o:ole="">
                            <v:imagedata r:id="rId147" o:title=""/>
                          </v:shape>
                          <o:OLEObject Type="Embed" ProgID="Equation.DSMT4" ShapeID="_x0000_i1062" DrawAspect="Content" ObjectID="_1638825668" r:id="rId151"/>
                        </w:object>
                      </w:r>
                      <w:proofErr w:type="gramEnd"/>
                      <w:r w:rsidR="0049320C"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, puis déduire la factorisation en produit des binômes.</w:t>
                      </w:r>
                    </w:p>
                    <w:p w:rsidR="0049320C" w:rsidRPr="005B2C22" w:rsidRDefault="005B2C22" w:rsidP="0049320C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l’équation </w:t>
                      </w:r>
                      <w:r w:rsidRPr="005B2C22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880" w:dyaOrig="320">
                          <v:shape id="_x0000_i1063" type="#_x0000_t75" style="width:44.25pt;height:15.75pt" o:ole="">
                            <v:imagedata r:id="rId152" o:title=""/>
                          </v:shape>
                          <o:OLEObject Type="Embed" ProgID="Equation.DSMT4" ShapeID="_x0000_i1063" DrawAspect="Content" ObjectID="_1638825669" r:id="rId1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067FD" w:rsidRPr="007067FD" w:rsidRDefault="007067FD" w:rsidP="007067FD"/>
    <w:p w:rsidR="007067FD" w:rsidRPr="007067FD" w:rsidRDefault="007067FD" w:rsidP="007067FD"/>
    <w:p w:rsidR="007067FD" w:rsidRPr="007067FD" w:rsidRDefault="007067FD" w:rsidP="007067FD"/>
    <w:p w:rsidR="007067FD" w:rsidRPr="007067FD" w:rsidRDefault="00995A92" w:rsidP="007067FD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039623E" wp14:editId="047AAB8F">
                <wp:simplePos x="0" y="0"/>
                <wp:positionH relativeFrom="margin">
                  <wp:posOffset>-114300</wp:posOffset>
                </wp:positionH>
                <wp:positionV relativeFrom="paragraph">
                  <wp:posOffset>56515</wp:posOffset>
                </wp:positionV>
                <wp:extent cx="1266825" cy="323850"/>
                <wp:effectExtent l="38100" t="57150" r="28575" b="57150"/>
                <wp:wrapNone/>
                <wp:docPr id="15" name="Rectangle à coins arrondi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7067FD" w:rsidRPr="000B45C2" w:rsidRDefault="007067FD" w:rsidP="007067F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39623E" id="Rectangle à coins arrondis 15" o:spid="_x0000_s1039" style="position:absolute;margin-left:-9pt;margin-top:4.45pt;width:99.75pt;height:25.5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" filled="f" stroked="f" strokeweight="1pt">
                <v:stroke joinstyle="miter"/>
                <v:textbox>
                  <w:txbxContent>
                    <w:p w:rsidR="007067FD" w:rsidRPr="000B45C2" w:rsidRDefault="007067FD" w:rsidP="007067FD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7067FD" w:rsidRPr="007067FD" w:rsidRDefault="000A533E" w:rsidP="007067FD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AB07323" wp14:editId="0E3DFB0E">
                <wp:simplePos x="0" y="0"/>
                <wp:positionH relativeFrom="column">
                  <wp:posOffset>-95250</wp:posOffset>
                </wp:positionH>
                <wp:positionV relativeFrom="paragraph">
                  <wp:posOffset>76200</wp:posOffset>
                </wp:positionV>
                <wp:extent cx="3486150" cy="2266950"/>
                <wp:effectExtent l="0" t="0" r="0" b="0"/>
                <wp:wrapNone/>
                <wp:docPr id="14" name="Zone de text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86150" cy="2266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692E" w:rsidRPr="000A533E" w:rsidRDefault="00B1692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On considère le polynôme suivant </w:t>
                            </w:r>
                          </w:p>
                          <w:p w:rsidR="00B1692E" w:rsidRPr="000A533E" w:rsidRDefault="00B1692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920" w:dyaOrig="360">
                                <v:shape id="_x0000_i1064" type="#_x0000_t75" style="width:95.65pt;height:18.25pt" o:ole="">
                                  <v:imagedata r:id="rId154" o:title=""/>
                                </v:shape>
                                <o:OLEObject Type="Embed" ProgID="Equation.DSMT4" ShapeID="_x0000_i1064" DrawAspect="Content" ObjectID="_1701774600" r:id="rId155"/>
                              </w:object>
                            </w:r>
                          </w:p>
                          <w:p w:rsidR="00501A2B" w:rsidRPr="000A533E" w:rsidRDefault="00501A2B" w:rsidP="00FB51A9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1) vérifier que</w:t>
                            </w:r>
                            <w:r w:rsidR="007067FD"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="007067FD" w:rsidRPr="000A533E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340" w:dyaOrig="620">
                                <v:shape id="_x0000_i1065" type="#_x0000_t75" style="width:17.2pt;height:30.65pt" o:ole="">
                                  <v:imagedata r:id="rId156" o:title=""/>
                                </v:shape>
                                <o:OLEObject Type="Embed" ProgID="Equation.DSMT4" ShapeID="_x0000_i1065" DrawAspect="Content" ObjectID="_1701774601" r:id="rId157"/>
                              </w:objec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st une racine de </w:t>
                            </w:r>
                            <w:r w:rsidR="00FB51A9" w:rsidRPr="00D83AA6">
                              <w:rPr>
                                <w:position w:val="-10"/>
                              </w:rPr>
                              <w:object w:dxaOrig="520" w:dyaOrig="320">
                                <v:shape id="_x0000_i1066" type="#_x0000_t75" style="width:26.35pt;height:15.6pt" o:ole="">
                                  <v:imagedata r:id="rId158" o:title=""/>
                                </v:shape>
                                <o:OLEObject Type="Embed" ProgID="Equation.DSMT4" ShapeID="_x0000_i1066" DrawAspect="Content" ObjectID="_1701774602" r:id="rId159"/>
                              </w:object>
                            </w:r>
                          </w:p>
                          <w:p w:rsidR="007067FD" w:rsidRPr="000A533E" w:rsidRDefault="007067FD" w:rsidP="007067FD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2) déterminer le polynôme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40" w:dyaOrig="320">
                                <v:shape id="_x0000_i1067" type="#_x0000_t75" style="width:27.4pt;height:15.6pt" o:ole="">
                                  <v:imagedata r:id="rId160" o:title=""/>
                                </v:shape>
                                <o:OLEObject Type="Embed" ProgID="Equation.DSMT4" ShapeID="_x0000_i1067" DrawAspect="Content" ObjectID="_1701774603" r:id="rId161"/>
                              </w:objec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tel que </w:t>
                            </w:r>
                            <w:r w:rsidR="006E5C4B" w:rsidRPr="000A533E">
                              <w:rPr>
                                <w:rFonts w:asciiTheme="majorBidi" w:hAnsiTheme="majorBidi" w:cstheme="majorBidi"/>
                                <w:position w:val="-28"/>
                                <w:sz w:val="26"/>
                                <w:szCs w:val="26"/>
                              </w:rPr>
                              <w:object w:dxaOrig="1980" w:dyaOrig="680">
                                <v:shape id="_x0000_i1068" type="#_x0000_t75" style="width:103.15pt;height:33.3pt" o:ole="">
                                  <v:imagedata r:id="rId162" o:title=""/>
                                </v:shape>
                                <o:OLEObject Type="Embed" ProgID="Equation.DSMT4" ShapeID="_x0000_i1068" DrawAspect="Content" ObjectID="_1701774604" r:id="rId163"/>
                              </w:object>
                            </w:r>
                          </w:p>
                          <w:p w:rsidR="007067FD" w:rsidRPr="000A533E" w:rsidRDefault="007067FD" w:rsidP="007067FD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3) déduire la deuxième racine de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20" w:dyaOrig="320">
                                <v:shape id="_x0000_i1069" type="#_x0000_t75" style="width:26.35pt;height:15.6pt" o:ole="">
                                  <v:imagedata r:id="rId164" o:title=""/>
                                </v:shape>
                                <o:OLEObject Type="Embed" ProgID="Equation.DSMT4" ShapeID="_x0000_i1069" DrawAspect="Content" ObjectID="_1701774605" r:id="rId16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07323" id="Zone de texte 14" o:spid="_x0000_s1040" type="#_x0000_t202" style="position:absolute;margin-left:-7.5pt;margin-top:6pt;width:274.5pt;height:178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" filled="f" stroked="f" strokeweight=".5pt">
                <v:textbox>
                  <w:txbxContent>
                    <w:p w:rsidR="00B1692E" w:rsidRPr="000A533E" w:rsidRDefault="00B1692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On considère le polynôme suivant </w:t>
                      </w:r>
                    </w:p>
                    <w:p w:rsidR="00B1692E" w:rsidRPr="000A533E" w:rsidRDefault="00B1692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920" w:dyaOrig="360">
                          <v:shape id="_x0000_i1064" type="#_x0000_t75" style="width:96pt;height:18pt" o:ole="">
                            <v:imagedata r:id="rId166" o:title=""/>
                          </v:shape>
                          <o:OLEObject Type="Embed" ProgID="Equation.DSMT4" ShapeID="_x0000_i1064" DrawAspect="Content" ObjectID="_1638825670" r:id="rId167"/>
                        </w:object>
                      </w:r>
                    </w:p>
                    <w:p w:rsidR="00501A2B" w:rsidRPr="000A533E" w:rsidRDefault="00501A2B" w:rsidP="00FB51A9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1) vérifier que</w:t>
                      </w:r>
                      <w:r w:rsidR="007067FD"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="007067FD" w:rsidRPr="000A533E">
                        <w:rPr>
                          <w:rFonts w:asciiTheme="majorBidi" w:hAnsiTheme="majorBidi" w:cstheme="majorBidi"/>
                          <w:position w:val="-24"/>
                          <w:sz w:val="26"/>
                          <w:szCs w:val="26"/>
                        </w:rPr>
                        <w:object w:dxaOrig="340" w:dyaOrig="620">
                          <v:shape id="_x0000_i1065" type="#_x0000_t75" style="width:17.25pt;height:30.75pt" o:ole="">
                            <v:imagedata r:id="rId168" o:title=""/>
                          </v:shape>
                          <o:OLEObject Type="Embed" ProgID="Equation.DSMT4" ShapeID="_x0000_i1065" DrawAspect="Content" ObjectID="_1638825671" r:id="rId169"/>
                        </w:object>
                      </w: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st une racine de </w:t>
                      </w:r>
                      <w:r w:rsidR="00FB51A9" w:rsidRPr="00D83AA6">
                        <w:rPr>
                          <w:position w:val="-10"/>
                        </w:rPr>
                        <w:object w:dxaOrig="520" w:dyaOrig="320">
                          <v:shape id="_x0000_i1066" type="#_x0000_t75" style="width:26.25pt;height:15.75pt" o:ole="">
                            <v:imagedata r:id="rId170" o:title=""/>
                          </v:shape>
                          <o:OLEObject Type="Embed" ProgID="Equation.DSMT4" ShapeID="_x0000_i1066" DrawAspect="Content" ObjectID="_1638825672" r:id="rId171"/>
                        </w:object>
                      </w:r>
                    </w:p>
                    <w:p w:rsidR="007067FD" w:rsidRPr="000A533E" w:rsidRDefault="007067FD" w:rsidP="007067FD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2) déterminer le polynôme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40" w:dyaOrig="320">
                          <v:shape id="_x0000_i1067" type="#_x0000_t75" style="width:27pt;height:15.75pt" o:ole="">
                            <v:imagedata r:id="rId172" o:title=""/>
                          </v:shape>
                          <o:OLEObject Type="Embed" ProgID="Equation.DSMT4" ShapeID="_x0000_i1067" DrawAspect="Content" ObjectID="_1638825673" r:id="rId173"/>
                        </w:object>
                      </w: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tel que </w:t>
                      </w:r>
                      <w:r w:rsidR="006E5C4B" w:rsidRPr="000A533E">
                        <w:rPr>
                          <w:rFonts w:asciiTheme="majorBidi" w:hAnsiTheme="majorBidi" w:cstheme="majorBidi"/>
                          <w:position w:val="-28"/>
                          <w:sz w:val="26"/>
                          <w:szCs w:val="26"/>
                        </w:rPr>
                        <w:object w:dxaOrig="1980" w:dyaOrig="680">
                          <v:shape id="_x0000_i1068" type="#_x0000_t75" style="width:103.5pt;height:33pt" o:ole="">
                            <v:imagedata r:id="rId174" o:title=""/>
                          </v:shape>
                          <o:OLEObject Type="Embed" ProgID="Equation.DSMT4" ShapeID="_x0000_i1068" DrawAspect="Content" ObjectID="_1638825674" r:id="rId175"/>
                        </w:object>
                      </w:r>
                    </w:p>
                    <w:p w:rsidR="007067FD" w:rsidRPr="000A533E" w:rsidRDefault="007067FD" w:rsidP="007067FD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3) déduire la deuxième racine de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20" w:dyaOrig="320">
                          <v:shape id="_x0000_i1069" type="#_x0000_t75" style="width:26.25pt;height:15.75pt" o:ole="">
                            <v:imagedata r:id="rId176" o:title=""/>
                          </v:shape>
                          <o:OLEObject Type="Embed" ProgID="Equation.DSMT4" ShapeID="_x0000_i1069" DrawAspect="Content" ObjectID="_1638825675" r:id="rId1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067FD" w:rsidRDefault="007067FD" w:rsidP="007067FD"/>
    <w:p w:rsidR="00FB406E" w:rsidRDefault="00D635A9" w:rsidP="007067FD">
      <w:r w:rsidRPr="005B2C22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F9ED18E" wp14:editId="2ADA06B5">
                <wp:simplePos x="0" y="0"/>
                <wp:positionH relativeFrom="margin">
                  <wp:posOffset>3295650</wp:posOffset>
                </wp:positionH>
                <wp:positionV relativeFrom="paragraph">
                  <wp:posOffset>142240</wp:posOffset>
                </wp:positionV>
                <wp:extent cx="1266825" cy="323850"/>
                <wp:effectExtent l="38100" t="57150" r="28575" b="57150"/>
                <wp:wrapNone/>
                <wp:docPr id="31" name="Rectangle à coins arrondis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5B2C22" w:rsidRPr="000B45C2" w:rsidRDefault="005B2C22" w:rsidP="005B2C22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9ED18E" id="Rectangle à coins arrondis 31" o:spid="_x0000_s1041" style="position:absolute;margin-left:259.5pt;margin-top:11.2pt;width:99.75pt;height:25.5p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" filled="f" stroked="f" strokeweight="1pt">
                <v:stroke joinstyle="miter"/>
                <v:textbox>
                  <w:txbxContent>
                    <w:p w:rsidR="005B2C22" w:rsidRPr="000B45C2" w:rsidRDefault="005B2C22" w:rsidP="005B2C22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8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FB406E" w:rsidRPr="00FB406E" w:rsidRDefault="00D635A9" w:rsidP="00FB406E"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DE0D485" wp14:editId="5545B633">
                <wp:simplePos x="0" y="0"/>
                <wp:positionH relativeFrom="margin">
                  <wp:posOffset>3295650</wp:posOffset>
                </wp:positionH>
                <wp:positionV relativeFrom="paragraph">
                  <wp:posOffset>219709</wp:posOffset>
                </wp:positionV>
                <wp:extent cx="3467100" cy="3971925"/>
                <wp:effectExtent l="0" t="0" r="0" b="0"/>
                <wp:wrapNone/>
                <wp:docPr id="32" name="Zone de text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7100" cy="39719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2C22" w:rsidRDefault="005B2C22" w:rsidP="0079210D">
                            <w:pPr>
                              <w:jc w:val="center"/>
                            </w:pPr>
                            <w:r w:rsidRPr="00D83AA6">
                              <w:rPr>
                                <w:position w:val="-14"/>
                              </w:rPr>
                              <w:object w:dxaOrig="3280" w:dyaOrig="400">
                                <v:shape id="_x0000_i1070" type="#_x0000_t75" style="width:182.15pt;height:20.4pt" o:ole="">
                                  <v:imagedata r:id="rId178" o:title=""/>
                                </v:shape>
                                <o:OLEObject Type="Embed" ProgID="Equation.DSMT4" ShapeID="_x0000_i1070" DrawAspect="Content" ObjectID="_1701774606" r:id="rId179"/>
                              </w:object>
                            </w:r>
                          </w:p>
                          <w:p w:rsidR="005B2C22" w:rsidRDefault="005B2C22" w:rsidP="002422B0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spacing w:line="240" w:lineRule="auto"/>
                              <w:ind w:left="142" w:hanging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5B2C22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Montrer que 0 n’est pas une racine de </w:t>
                            </w:r>
                            <w:r w:rsidRPr="005B2C22">
                              <w:rPr>
                                <w:position w:val="-10"/>
                              </w:rPr>
                              <w:object w:dxaOrig="520" w:dyaOrig="320">
                                <v:shape id="_x0000_i1071" type="#_x0000_t75" style="width:26.35pt;height:15.6pt" o:ole="">
                                  <v:imagedata r:id="rId126" o:title=""/>
                                </v:shape>
                                <o:OLEObject Type="Embed" ProgID="Equation.DSMT4" ShapeID="_x0000_i1071" DrawAspect="Content" ObjectID="_1701774607" r:id="rId180"/>
                              </w:object>
                            </w:r>
                          </w:p>
                          <w:p w:rsidR="005B2C22" w:rsidRDefault="005B2C22" w:rsidP="002422B0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spacing w:line="240" w:lineRule="auto"/>
                              <w:ind w:left="142" w:hanging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Montrer que si </w:t>
                            </w:r>
                            <w:r w:rsidRPr="00D83AA6">
                              <w:rPr>
                                <w:position w:val="-6"/>
                              </w:rPr>
                              <w:object w:dxaOrig="240" w:dyaOrig="220">
                                <v:shape id="_x0000_i1072" type="#_x0000_t75" style="width:12.35pt;height:11.3pt" o:ole="">
                                  <v:imagedata r:id="rId181" o:title=""/>
                                </v:shape>
                                <o:OLEObject Type="Embed" ProgID="Equation.DSMT4" ShapeID="_x0000_i1072" DrawAspect="Content" ObjectID="_1701774608" r:id="rId182"/>
                              </w:object>
                            </w:r>
                            <w:r>
                              <w:t xml:space="preserve"> est une racine de </w:t>
                            </w:r>
                            <w:r w:rsidRPr="005B2C22">
                              <w:rPr>
                                <w:position w:val="-10"/>
                              </w:rPr>
                              <w:object w:dxaOrig="520" w:dyaOrig="320">
                                <v:shape id="_x0000_i1073" type="#_x0000_t75" style="width:26.35pt;height:15.6pt" o:ole="">
                                  <v:imagedata r:id="rId126" o:title=""/>
                                </v:shape>
                                <o:OLEObject Type="Embed" ProgID="Equation.DSMT4" ShapeID="_x0000_i1073" DrawAspect="Content" ObjectID="_1701774609" r:id="rId183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alors </w:t>
                            </w:r>
                            <w:r w:rsidR="0079210D" w:rsidRPr="00D83AA6">
                              <w:rPr>
                                <w:position w:val="-24"/>
                              </w:rPr>
                              <w:object w:dxaOrig="279" w:dyaOrig="620">
                                <v:shape id="_x0000_i1074" type="#_x0000_t75" style="width:14.5pt;height:30.65pt" o:ole="">
                                  <v:imagedata r:id="rId184" o:title=""/>
                                </v:shape>
                                <o:OLEObject Type="Embed" ProgID="Equation.DSMT4" ShapeID="_x0000_i1074" DrawAspect="Content" ObjectID="_1701774610" r:id="rId185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st aussi est une racine de </w:t>
                            </w:r>
                            <w:r w:rsidRPr="005B2C22">
                              <w:rPr>
                                <w:position w:val="-10"/>
                              </w:rPr>
                              <w:object w:dxaOrig="520" w:dyaOrig="320">
                                <v:shape id="_x0000_i1075" type="#_x0000_t75" style="width:26.35pt;height:15.6pt" o:ole="">
                                  <v:imagedata r:id="rId126" o:title=""/>
                                </v:shape>
                                <o:OLEObject Type="Embed" ProgID="Equation.DSMT4" ShapeID="_x0000_i1075" DrawAspect="Content" ObjectID="_1701774611" r:id="rId186"/>
                              </w:object>
                            </w:r>
                          </w:p>
                          <w:p w:rsidR="0079210D" w:rsidRPr="005B2C22" w:rsidRDefault="0079210D" w:rsidP="002422B0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spacing w:line="240" w:lineRule="auto"/>
                              <w:ind w:left="142" w:hanging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a- </w:t>
                            </w:r>
                            <w:r w:rsidR="002422B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M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ontrer que 2 est une racine de </w:t>
                            </w:r>
                            <w:r w:rsidRPr="005B2C22">
                              <w:rPr>
                                <w:position w:val="-10"/>
                              </w:rPr>
                              <w:object w:dxaOrig="520" w:dyaOrig="320">
                                <v:shape id="_x0000_i1076" type="#_x0000_t75" style="width:26.35pt;height:15.6pt" o:ole="">
                                  <v:imagedata r:id="rId126" o:title=""/>
                                </v:shape>
                                <o:OLEObject Type="Embed" ProgID="Equation.DSMT4" ShapeID="_x0000_i1076" DrawAspect="Content" ObjectID="_1701774612" r:id="rId187"/>
                              </w:object>
                            </w:r>
                          </w:p>
                          <w:p w:rsidR="005B2C22" w:rsidRDefault="0079210D" w:rsidP="002422B0">
                            <w:pPr>
                              <w:spacing w:line="240" w:lineRule="auto"/>
                              <w:ind w:left="142"/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b- En effectuant la division euclidienne de </w:t>
                            </w:r>
                            <w:r w:rsidRPr="005B2C22">
                              <w:rPr>
                                <w:position w:val="-10"/>
                              </w:rPr>
                              <w:object w:dxaOrig="520" w:dyaOrig="320">
                                <v:shape id="_x0000_i1077" type="#_x0000_t75" style="width:26.35pt;height:15.6pt" o:ole="">
                                  <v:imagedata r:id="rId126" o:title=""/>
                                </v:shape>
                                <o:OLEObject Type="Embed" ProgID="Equation.DSMT4" ShapeID="_x0000_i1077" DrawAspect="Content" ObjectID="_1701774613" r:id="rId188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par </w:t>
                            </w:r>
                            <w:r w:rsidRPr="00D83AA6">
                              <w:rPr>
                                <w:position w:val="-6"/>
                              </w:rPr>
                              <w:object w:dxaOrig="520" w:dyaOrig="279">
                                <v:shape id="_x0000_i1078" type="#_x0000_t75" style="width:26.35pt;height:14.5pt" o:ole="">
                                  <v:imagedata r:id="rId189" o:title=""/>
                                </v:shape>
                                <o:OLEObject Type="Embed" ProgID="Equation.DSMT4" ShapeID="_x0000_i1078" DrawAspect="Content" ObjectID="_1701774614" r:id="rId190"/>
                              </w:objec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déterminer le polynôme </w:t>
                            </w:r>
                            <w:r w:rsidRPr="005B2C22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40" w:dyaOrig="320">
                                <v:shape id="_x0000_i1079" type="#_x0000_t75" style="width:27.4pt;height:15.6pt" o:ole="">
                                  <v:imagedata r:id="rId128" o:title=""/>
                                </v:shape>
                                <o:OLEObject Type="Embed" ProgID="Equation.DSMT4" ShapeID="_x0000_i1079" DrawAspect="Content" ObjectID="_1701774615" r:id="rId191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tel que </w:t>
                            </w:r>
                            <w:r w:rsidRPr="00D83AA6">
                              <w:rPr>
                                <w:position w:val="-10"/>
                              </w:rPr>
                              <w:object w:dxaOrig="1860" w:dyaOrig="320">
                                <v:shape id="_x0000_i1080" type="#_x0000_t75" style="width:92.95pt;height:15.6pt" o:ole="">
                                  <v:imagedata r:id="rId192" o:title=""/>
                                </v:shape>
                                <o:OLEObject Type="Embed" ProgID="Equation.DSMT4" ShapeID="_x0000_i1080" DrawAspect="Content" ObjectID="_1701774616" r:id="rId193"/>
                              </w:object>
                            </w:r>
                          </w:p>
                          <w:p w:rsidR="0079210D" w:rsidRDefault="0079210D" w:rsidP="002422B0">
                            <w:pPr>
                              <w:spacing w:line="240" w:lineRule="auto"/>
                              <w:ind w:left="142"/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c- déduire que</w:t>
                            </w:r>
                            <w:r w:rsidRPr="00D83AA6">
                              <w:rPr>
                                <w:position w:val="-28"/>
                              </w:rPr>
                              <w:object w:dxaOrig="1020" w:dyaOrig="680">
                                <v:shape id="_x0000_i1081" type="#_x0000_t75" style="width:51.05pt;height:33.85pt" o:ole="">
                                  <v:imagedata r:id="rId194" o:title=""/>
                                </v:shape>
                                <o:OLEObject Type="Embed" ProgID="Equation.DSMT4" ShapeID="_x0000_i1081" DrawAspect="Content" ObjectID="_1701774617" r:id="rId195"/>
                              </w:object>
                            </w:r>
                          </w:p>
                          <w:p w:rsidR="0079210D" w:rsidRDefault="0079210D" w:rsidP="002422B0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</w:pPr>
                            <w:r w:rsidRPr="002422B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Déterminer</w:t>
                            </w:r>
                            <w:r>
                              <w:t xml:space="preserve"> </w:t>
                            </w:r>
                            <w:r w:rsidRPr="002422B0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200" w:dyaOrig="220">
                                <v:shape id="_x0000_i1082" type="#_x0000_t75" style="width:9.65pt;height:11.3pt" o:ole="">
                                  <v:imagedata r:id="rId196" o:title=""/>
                                </v:shape>
                                <o:OLEObject Type="Embed" ProgID="Equation.DSMT4" ShapeID="_x0000_i1082" DrawAspect="Content" ObjectID="_1701774618" r:id="rId197"/>
                              </w:object>
                            </w:r>
                            <w:r w:rsidRPr="002422B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, </w:t>
                            </w:r>
                            <w:r w:rsidRPr="002422B0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200" w:dyaOrig="279">
                                <v:shape id="_x0000_i1083" type="#_x0000_t75" style="width:9.65pt;height:14.5pt" o:ole="">
                                  <v:imagedata r:id="rId198" o:title=""/>
                                </v:shape>
                                <o:OLEObject Type="Embed" ProgID="Equation.DSMT4" ShapeID="_x0000_i1083" DrawAspect="Content" ObjectID="_1701774619" r:id="rId199"/>
                              </w:object>
                            </w:r>
                            <w:r w:rsidRPr="002422B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t </w:t>
                            </w:r>
                            <w:r w:rsidRPr="002422B0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180" w:dyaOrig="220">
                                <v:shape id="_x0000_i1084" type="#_x0000_t75" style="width:8.6pt;height:11.3pt" o:ole="">
                                  <v:imagedata r:id="rId200" o:title=""/>
                                </v:shape>
                                <o:OLEObject Type="Embed" ProgID="Equation.DSMT4" ShapeID="_x0000_i1084" DrawAspect="Content" ObjectID="_1701774620" r:id="rId201"/>
                              </w:object>
                            </w:r>
                            <w:r w:rsidR="002422B0" w:rsidRPr="002422B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tels que</w:t>
                            </w:r>
                            <w:r w:rsidR="002422B0">
                              <w:t xml:space="preserve"> </w:t>
                            </w:r>
                            <w:r w:rsidR="002422B0" w:rsidRPr="00D83AA6">
                              <w:rPr>
                                <w:position w:val="-28"/>
                              </w:rPr>
                              <w:object w:dxaOrig="2940" w:dyaOrig="680">
                                <v:shape id="_x0000_i1085" type="#_x0000_t75" style="width:146.7pt;height:33.85pt" o:ole="">
                                  <v:imagedata r:id="rId202" o:title=""/>
                                </v:shape>
                                <o:OLEObject Type="Embed" ProgID="Equation.DSMT4" ShapeID="_x0000_i1085" DrawAspect="Content" ObjectID="_1701774621" r:id="rId203"/>
                              </w:object>
                            </w:r>
                          </w:p>
                          <w:p w:rsidR="00D635A9" w:rsidRPr="00D635A9" w:rsidRDefault="002422B0" w:rsidP="002422B0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</w:pPr>
                            <w:r w:rsidRPr="002422B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Factoriser</w:t>
                            </w:r>
                            <w:r>
                              <w:t xml:space="preserve">  </w:t>
                            </w:r>
                            <w:r w:rsidRPr="005B2C22">
                              <w:rPr>
                                <w:position w:val="-10"/>
                              </w:rPr>
                              <w:object w:dxaOrig="520" w:dyaOrig="320">
                                <v:shape id="_x0000_i1086" type="#_x0000_t75" style="width:26.35pt;height:15.6pt" o:ole="">
                                  <v:imagedata r:id="rId126" o:title=""/>
                                </v:shape>
                                <o:OLEObject Type="Embed" ProgID="Equation.DSMT4" ShapeID="_x0000_i1086" DrawAspect="Content" ObjectID="_1701774622" r:id="rId204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n produit des binômes</w:t>
                            </w:r>
                          </w:p>
                          <w:p w:rsidR="002422B0" w:rsidRDefault="00D635A9" w:rsidP="002422B0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l’équation </w:t>
                            </w:r>
                            <w:r w:rsidR="002422B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C60391">
                              <w:rPr>
                                <w:position w:val="-10"/>
                              </w:rPr>
                              <w:object w:dxaOrig="880" w:dyaOrig="320">
                                <v:shape id="_x0000_i1087" type="#_x0000_t75" style="width:44.05pt;height:15.6pt" o:ole="">
                                  <v:imagedata r:id="rId205" o:title=""/>
                                </v:shape>
                                <o:OLEObject Type="Embed" ProgID="Equation.DSMT4" ShapeID="_x0000_i1087" DrawAspect="Content" ObjectID="_1701774623" r:id="rId206"/>
                              </w:object>
                            </w:r>
                          </w:p>
                          <w:p w:rsidR="002422B0" w:rsidRDefault="002422B0" w:rsidP="0079210D">
                            <w:pPr>
                              <w:ind w:left="284" w:hanging="284"/>
                            </w:pPr>
                          </w:p>
                          <w:p w:rsidR="0079210D" w:rsidRPr="0079210D" w:rsidRDefault="0079210D" w:rsidP="0079210D">
                            <w:pPr>
                              <w:ind w:left="142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E0D485" id="Zone de texte 32" o:spid="_x0000_s1042" type="#_x0000_t202" style="position:absolute;margin-left:259.5pt;margin-top:17.3pt;width:273pt;height:312.75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" filled="f" stroked="f" strokeweight=".5pt">
                <v:textbox>
                  <w:txbxContent>
                    <w:p w:rsidR="005B2C22" w:rsidRDefault="005B2C22" w:rsidP="0079210D">
                      <w:pPr>
                        <w:jc w:val="center"/>
                      </w:pPr>
                      <w:r w:rsidRPr="00D83AA6">
                        <w:rPr>
                          <w:position w:val="-14"/>
                        </w:rPr>
                        <w:object w:dxaOrig="3280" w:dyaOrig="400">
                          <v:shape id="_x0000_i1070" type="#_x0000_t75" style="width:182.25pt;height:20.25pt" o:ole="">
                            <v:imagedata r:id="rId207" o:title=""/>
                          </v:shape>
                          <o:OLEObject Type="Embed" ProgID="Equation.DSMT4" ShapeID="_x0000_i1070" DrawAspect="Content" ObjectID="_1638825676" r:id="rId208"/>
                        </w:object>
                      </w:r>
                    </w:p>
                    <w:p w:rsidR="005B2C22" w:rsidRDefault="005B2C22" w:rsidP="002422B0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spacing w:line="240" w:lineRule="auto"/>
                        <w:ind w:left="142" w:hanging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5B2C22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Montrer que 0 n’est pas une racine de </w:t>
                      </w:r>
                      <w:r w:rsidRPr="005B2C22">
                        <w:rPr>
                          <w:position w:val="-10"/>
                        </w:rPr>
                        <w:object w:dxaOrig="520" w:dyaOrig="320">
                          <v:shape id="_x0000_i1071" type="#_x0000_t75" style="width:26.25pt;height:15.75pt" o:ole="">
                            <v:imagedata r:id="rId141" o:title=""/>
                          </v:shape>
                          <o:OLEObject Type="Embed" ProgID="Equation.DSMT4" ShapeID="_x0000_i1071" DrawAspect="Content" ObjectID="_1638825677" r:id="rId209"/>
                        </w:object>
                      </w:r>
                    </w:p>
                    <w:p w:rsidR="005B2C22" w:rsidRDefault="005B2C22" w:rsidP="002422B0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spacing w:line="240" w:lineRule="auto"/>
                        <w:ind w:left="142" w:hanging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Montrer que si </w:t>
                      </w:r>
                      <w:r w:rsidRPr="00D83AA6">
                        <w:rPr>
                          <w:position w:val="-6"/>
                        </w:rPr>
                        <w:object w:dxaOrig="240" w:dyaOrig="220">
                          <v:shape id="_x0000_i1072" type="#_x0000_t75" style="width:12pt;height:11.25pt" o:ole="">
                            <v:imagedata r:id="rId210" o:title=""/>
                          </v:shape>
                          <o:OLEObject Type="Embed" ProgID="Equation.DSMT4" ShapeID="_x0000_i1072" DrawAspect="Content" ObjectID="_1638825678" r:id="rId211"/>
                        </w:object>
                      </w:r>
                      <w:r>
                        <w:t xml:space="preserve"> est une racine de </w:t>
                      </w:r>
                      <w:r w:rsidRPr="005B2C22">
                        <w:rPr>
                          <w:position w:val="-10"/>
                        </w:rPr>
                        <w:object w:dxaOrig="520" w:dyaOrig="320">
                          <v:shape id="_x0000_i1073" type="#_x0000_t75" style="width:26.25pt;height:15.75pt" o:ole="">
                            <v:imagedata r:id="rId141" o:title=""/>
                          </v:shape>
                          <o:OLEObject Type="Embed" ProgID="Equation.DSMT4" ShapeID="_x0000_i1073" DrawAspect="Content" ObjectID="_1638825679" r:id="rId212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alors </w:t>
                      </w:r>
                      <w:r w:rsidR="0079210D" w:rsidRPr="00D83AA6">
                        <w:rPr>
                          <w:position w:val="-24"/>
                        </w:rPr>
                        <w:object w:dxaOrig="279" w:dyaOrig="620">
                          <v:shape id="_x0000_i1074" type="#_x0000_t75" style="width:14.25pt;height:30.75pt" o:ole="">
                            <v:imagedata r:id="rId213" o:title=""/>
                          </v:shape>
                          <o:OLEObject Type="Embed" ProgID="Equation.DSMT4" ShapeID="_x0000_i1074" DrawAspect="Content" ObjectID="_1638825680" r:id="rId214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st aussi est une racine de </w:t>
                      </w:r>
                      <w:r w:rsidRPr="005B2C22">
                        <w:rPr>
                          <w:position w:val="-10"/>
                        </w:rPr>
                        <w:object w:dxaOrig="520" w:dyaOrig="320">
                          <v:shape id="_x0000_i1075" type="#_x0000_t75" style="width:26.25pt;height:15.75pt" o:ole="">
                            <v:imagedata r:id="rId141" o:title=""/>
                          </v:shape>
                          <o:OLEObject Type="Embed" ProgID="Equation.DSMT4" ShapeID="_x0000_i1075" DrawAspect="Content" ObjectID="_1638825681" r:id="rId215"/>
                        </w:object>
                      </w:r>
                    </w:p>
                    <w:p w:rsidR="0079210D" w:rsidRPr="005B2C22" w:rsidRDefault="0079210D" w:rsidP="002422B0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spacing w:line="240" w:lineRule="auto"/>
                        <w:ind w:left="142" w:hanging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a- </w:t>
                      </w:r>
                      <w:r w:rsidR="002422B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M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ontrer que 2 est une racine de </w:t>
                      </w:r>
                      <w:r w:rsidRPr="005B2C22">
                        <w:rPr>
                          <w:position w:val="-10"/>
                        </w:rPr>
                        <w:object w:dxaOrig="520" w:dyaOrig="320">
                          <v:shape id="_x0000_i1076" type="#_x0000_t75" style="width:26.25pt;height:15.75pt" o:ole="">
                            <v:imagedata r:id="rId141" o:title=""/>
                          </v:shape>
                          <o:OLEObject Type="Embed" ProgID="Equation.DSMT4" ShapeID="_x0000_i1076" DrawAspect="Content" ObjectID="_1638825682" r:id="rId216"/>
                        </w:object>
                      </w:r>
                    </w:p>
                    <w:p w:rsidR="005B2C22" w:rsidRDefault="0079210D" w:rsidP="002422B0">
                      <w:pPr>
                        <w:spacing w:line="240" w:lineRule="auto"/>
                        <w:ind w:left="142"/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b- En effectuant la division euclidienne de </w:t>
                      </w:r>
                      <w:proofErr w:type="gramStart"/>
                      <w:r w:rsidRPr="005B2C22">
                        <w:rPr>
                          <w:position w:val="-10"/>
                        </w:rPr>
                        <w:object w:dxaOrig="520" w:dyaOrig="320">
                          <v:shape id="_x0000_i1077" type="#_x0000_t75" style="width:26.25pt;height:15.75pt" o:ole="">
                            <v:imagedata r:id="rId141" o:title=""/>
                          </v:shape>
                          <o:OLEObject Type="Embed" ProgID="Equation.DSMT4" ShapeID="_x0000_i1077" DrawAspect="Content" ObjectID="_1638825683" r:id="rId217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par </w:t>
                      </w:r>
                      <w:r w:rsidRPr="00D83AA6">
                        <w:rPr>
                          <w:position w:val="-6"/>
                        </w:rPr>
                        <w:object w:dxaOrig="520" w:dyaOrig="279">
                          <v:shape id="_x0000_i1078" type="#_x0000_t75" style="width:26.25pt;height:14.25pt" o:ole="">
                            <v:imagedata r:id="rId218" o:title=""/>
                          </v:shape>
                          <o:OLEObject Type="Embed" ProgID="Equation.DSMT4" ShapeID="_x0000_i1078" DrawAspect="Content" ObjectID="_1638825684" r:id="rId219"/>
                        </w:object>
                      </w:r>
                      <w:proofErr w:type="gramEnd"/>
                      <w:r>
                        <w:t xml:space="preserve">, 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déterminer le polynôme </w:t>
                      </w:r>
                      <w:r w:rsidRPr="005B2C22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40" w:dyaOrig="320">
                          <v:shape id="_x0000_i1079" type="#_x0000_t75" style="width:27pt;height:15.75pt" o:ole="">
                            <v:imagedata r:id="rId143" o:title=""/>
                          </v:shape>
                          <o:OLEObject Type="Embed" ProgID="Equation.DSMT4" ShapeID="_x0000_i1079" DrawAspect="Content" ObjectID="_1638825685" r:id="rId220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tel que </w:t>
                      </w:r>
                      <w:r w:rsidRPr="00D83AA6">
                        <w:rPr>
                          <w:position w:val="-10"/>
                        </w:rPr>
                        <w:object w:dxaOrig="1860" w:dyaOrig="320">
                          <v:shape id="_x0000_i1080" type="#_x0000_t75" style="width:93pt;height:15.75pt" o:ole="">
                            <v:imagedata r:id="rId221" o:title=""/>
                          </v:shape>
                          <o:OLEObject Type="Embed" ProgID="Equation.DSMT4" ShapeID="_x0000_i1080" DrawAspect="Content" ObjectID="_1638825686" r:id="rId222"/>
                        </w:object>
                      </w:r>
                    </w:p>
                    <w:p w:rsidR="0079210D" w:rsidRDefault="0079210D" w:rsidP="002422B0">
                      <w:pPr>
                        <w:spacing w:line="240" w:lineRule="auto"/>
                        <w:ind w:left="142"/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c- déduire que</w:t>
                      </w:r>
                      <w:r w:rsidRPr="00D83AA6">
                        <w:rPr>
                          <w:position w:val="-28"/>
                        </w:rPr>
                        <w:object w:dxaOrig="1020" w:dyaOrig="680">
                          <v:shape id="_x0000_i1081" type="#_x0000_t75" style="width:51pt;height:33.75pt" o:ole="">
                            <v:imagedata r:id="rId223" o:title=""/>
                          </v:shape>
                          <o:OLEObject Type="Embed" ProgID="Equation.DSMT4" ShapeID="_x0000_i1081" DrawAspect="Content" ObjectID="_1638825687" r:id="rId224"/>
                        </w:object>
                      </w:r>
                    </w:p>
                    <w:p w:rsidR="0079210D" w:rsidRDefault="0079210D" w:rsidP="002422B0">
                      <w:pPr>
                        <w:pStyle w:val="Paragraphedeliste"/>
                        <w:numPr>
                          <w:ilvl w:val="0"/>
                          <w:numId w:val="7"/>
                        </w:numPr>
                      </w:pPr>
                      <w:proofErr w:type="gramStart"/>
                      <w:r w:rsidRPr="002422B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Déterminer</w:t>
                      </w:r>
                      <w:r>
                        <w:t xml:space="preserve"> </w:t>
                      </w:r>
                      <w:r w:rsidRPr="002422B0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200" w:dyaOrig="220">
                          <v:shape id="_x0000_i1082" type="#_x0000_t75" style="width:9.75pt;height:11.25pt" o:ole="">
                            <v:imagedata r:id="rId225" o:title=""/>
                          </v:shape>
                          <o:OLEObject Type="Embed" ProgID="Equation.DSMT4" ShapeID="_x0000_i1082" DrawAspect="Content" ObjectID="_1638825688" r:id="rId226"/>
                        </w:object>
                      </w:r>
                      <w:proofErr w:type="gramEnd"/>
                      <w:r w:rsidRPr="002422B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, </w:t>
                      </w:r>
                      <w:r w:rsidRPr="002422B0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200" w:dyaOrig="279">
                          <v:shape id="_x0000_i1083" type="#_x0000_t75" style="width:9.75pt;height:14.25pt" o:ole="">
                            <v:imagedata r:id="rId227" o:title=""/>
                          </v:shape>
                          <o:OLEObject Type="Embed" ProgID="Equation.DSMT4" ShapeID="_x0000_i1083" DrawAspect="Content" ObjectID="_1638825689" r:id="rId228"/>
                        </w:object>
                      </w:r>
                      <w:r w:rsidRPr="002422B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t </w:t>
                      </w:r>
                      <w:r w:rsidRPr="002422B0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180" w:dyaOrig="220">
                          <v:shape id="_x0000_i1084" type="#_x0000_t75" style="width:9pt;height:11.25pt" o:ole="">
                            <v:imagedata r:id="rId229" o:title=""/>
                          </v:shape>
                          <o:OLEObject Type="Embed" ProgID="Equation.DSMT4" ShapeID="_x0000_i1084" DrawAspect="Content" ObjectID="_1638825690" r:id="rId230"/>
                        </w:object>
                      </w:r>
                      <w:r w:rsidR="002422B0" w:rsidRPr="002422B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tels que</w:t>
                      </w:r>
                      <w:r w:rsidR="002422B0">
                        <w:t xml:space="preserve"> </w:t>
                      </w:r>
                      <w:r w:rsidR="002422B0" w:rsidRPr="00D83AA6">
                        <w:rPr>
                          <w:position w:val="-28"/>
                        </w:rPr>
                        <w:object w:dxaOrig="2940" w:dyaOrig="680">
                          <v:shape id="_x0000_i1085" type="#_x0000_t75" style="width:147pt;height:33.75pt" o:ole="">
                            <v:imagedata r:id="rId231" o:title=""/>
                          </v:shape>
                          <o:OLEObject Type="Embed" ProgID="Equation.DSMT4" ShapeID="_x0000_i1085" DrawAspect="Content" ObjectID="_1638825691" r:id="rId232"/>
                        </w:object>
                      </w:r>
                    </w:p>
                    <w:p w:rsidR="00D635A9" w:rsidRPr="00D635A9" w:rsidRDefault="002422B0" w:rsidP="002422B0">
                      <w:pPr>
                        <w:pStyle w:val="Paragraphedeliste"/>
                        <w:numPr>
                          <w:ilvl w:val="0"/>
                          <w:numId w:val="7"/>
                        </w:numPr>
                      </w:pPr>
                      <w:r w:rsidRPr="002422B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Factoriser</w:t>
                      </w:r>
                      <w:r>
                        <w:t xml:space="preserve">  </w:t>
                      </w:r>
                      <w:r w:rsidRPr="005B2C22">
                        <w:rPr>
                          <w:position w:val="-10"/>
                        </w:rPr>
                        <w:object w:dxaOrig="520" w:dyaOrig="320">
                          <v:shape id="_x0000_i1086" type="#_x0000_t75" style="width:26.25pt;height:15.75pt" o:ole="">
                            <v:imagedata r:id="rId141" o:title=""/>
                          </v:shape>
                          <o:OLEObject Type="Embed" ProgID="Equation.DSMT4" ShapeID="_x0000_i1086" DrawAspect="Content" ObjectID="_1638825692" r:id="rId233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n produit des binômes</w:t>
                      </w:r>
                    </w:p>
                    <w:p w:rsidR="002422B0" w:rsidRDefault="00D635A9" w:rsidP="002422B0">
                      <w:pPr>
                        <w:pStyle w:val="Paragraphedeliste"/>
                        <w:numPr>
                          <w:ilvl w:val="0"/>
                          <w:numId w:val="7"/>
                        </w:num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l’équation </w:t>
                      </w:r>
                      <w:r w:rsidR="002422B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Pr="00C60391">
                        <w:rPr>
                          <w:position w:val="-10"/>
                        </w:rPr>
                        <w:object w:dxaOrig="880" w:dyaOrig="320">
                          <v:shape id="_x0000_i1087" type="#_x0000_t75" style="width:44.25pt;height:15.75pt" o:ole="">
                            <v:imagedata r:id="rId234" o:title=""/>
                          </v:shape>
                          <o:OLEObject Type="Embed" ProgID="Equation.DSMT4" ShapeID="_x0000_i1087" DrawAspect="Content" ObjectID="_1638825693" r:id="rId235"/>
                        </w:object>
                      </w:r>
                    </w:p>
                    <w:p w:rsidR="002422B0" w:rsidRDefault="002422B0" w:rsidP="0079210D">
                      <w:pPr>
                        <w:ind w:left="284" w:hanging="284"/>
                      </w:pPr>
                    </w:p>
                    <w:p w:rsidR="0079210D" w:rsidRPr="0079210D" w:rsidRDefault="0079210D" w:rsidP="0079210D">
                      <w:pPr>
                        <w:ind w:left="142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B406E" w:rsidRPr="00FB406E" w:rsidRDefault="00FB406E" w:rsidP="005B2C22">
      <w:pPr>
        <w:jc w:val="center"/>
      </w:pPr>
    </w:p>
    <w:p w:rsidR="00FB406E" w:rsidRPr="00FB406E" w:rsidRDefault="00FB406E" w:rsidP="00FB406E"/>
    <w:p w:rsidR="00FB406E" w:rsidRPr="00FB406E" w:rsidRDefault="00FB406E" w:rsidP="00FB406E"/>
    <w:p w:rsidR="00FB406E" w:rsidRDefault="00FB406E" w:rsidP="00FB406E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275F95C" wp14:editId="32EC3B67">
                <wp:simplePos x="0" y="0"/>
                <wp:positionH relativeFrom="margin">
                  <wp:posOffset>-114300</wp:posOffset>
                </wp:positionH>
                <wp:positionV relativeFrom="paragraph">
                  <wp:posOffset>295275</wp:posOffset>
                </wp:positionV>
                <wp:extent cx="1266825" cy="323850"/>
                <wp:effectExtent l="38100" t="57150" r="28575" b="57150"/>
                <wp:wrapNone/>
                <wp:docPr id="17" name="Rectangle à coins arrondi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FB406E" w:rsidRPr="000B45C2" w:rsidRDefault="00FB406E" w:rsidP="00FB406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275F95C" id="Rectangle à coins arrondis 17" o:spid="_x0000_s1043" style="position:absolute;margin-left:-9pt;margin-top:23.25pt;width:99.75pt;height:25.5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" filled="f" stroked="f" strokeweight="1pt">
                <v:stroke joinstyle="miter"/>
                <v:textbox>
                  <w:txbxContent>
                    <w:p w:rsidR="00FB406E" w:rsidRPr="000B45C2" w:rsidRDefault="00FB406E" w:rsidP="00FB406E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4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0A533E" w:rsidRDefault="000A533E" w:rsidP="00FB406E"/>
    <w:p w:rsidR="000A533E" w:rsidRPr="000A533E" w:rsidRDefault="00FB51A9" w:rsidP="000A533E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63FFC53" wp14:editId="5FBFA49D">
                <wp:simplePos x="0" y="0"/>
                <wp:positionH relativeFrom="column">
                  <wp:posOffset>-123825</wp:posOffset>
                </wp:positionH>
                <wp:positionV relativeFrom="paragraph">
                  <wp:posOffset>77470</wp:posOffset>
                </wp:positionV>
                <wp:extent cx="3533775" cy="1085850"/>
                <wp:effectExtent l="0" t="0" r="0" b="0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3775" cy="1085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B406E" w:rsidRPr="000A533E" w:rsidRDefault="00FB406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Le </w:t>
                            </w:r>
                            <w:r w:rsidR="000A533E"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polynôme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900" w:dyaOrig="360">
                                <v:shape id="_x0000_i1088" type="#_x0000_t75" style="width:95.1pt;height:18.25pt" o:ole="">
                                  <v:imagedata r:id="rId236" o:title=""/>
                                </v:shape>
                                <o:OLEObject Type="Embed" ProgID="Equation.DSMT4" ShapeID="_x0000_i1088" DrawAspect="Content" ObjectID="_1701774624" r:id="rId237"/>
                              </w:objec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st-il divisible par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520" w:dyaOrig="279">
                                <v:shape id="_x0000_i1089" type="#_x0000_t75" style="width:26.35pt;height:14.5pt" o:ole="">
                                  <v:imagedata r:id="rId238" o:title=""/>
                                </v:shape>
                                <o:OLEObject Type="Embed" ProgID="Equation.DSMT4" ShapeID="_x0000_i1089" DrawAspect="Content" ObjectID="_1701774625" r:id="rId239"/>
                              </w:object>
                            </w:r>
                            <w:r w:rsidR="000A533E"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 ?</w:t>
                            </w:r>
                          </w:p>
                          <w:p w:rsidR="000A533E" w:rsidRPr="000A533E" w:rsidRDefault="000A533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Si oui, déterminer le polynôme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20" w:dyaOrig="320">
                                <v:shape id="_x0000_i1090" type="#_x0000_t75" style="width:26.35pt;height:15.6pt" o:ole="">
                                  <v:imagedata r:id="rId240" o:title=""/>
                                </v:shape>
                                <o:OLEObject Type="Embed" ProgID="Equation.DSMT4" ShapeID="_x0000_i1090" DrawAspect="Content" ObjectID="_1701774626" r:id="rId241"/>
                              </w:objec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tel que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1860" w:dyaOrig="320">
                                <v:shape id="_x0000_i1091" type="#_x0000_t75" style="width:92.95pt;height:15.6pt" o:ole="">
                                  <v:imagedata r:id="rId242" o:title=""/>
                                </v:shape>
                                <o:OLEObject Type="Embed" ProgID="Equation.DSMT4" ShapeID="_x0000_i1091" DrawAspect="Content" ObjectID="_1701774627" r:id="rId2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FFC53" id="Zone de texte 18" o:spid="_x0000_s1044" type="#_x0000_t202" style="position:absolute;margin-left:-9.75pt;margin-top:6.1pt;width:278.25pt;height:85.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" filled="f" stroked="f" strokeweight=".5pt">
                <v:textbox>
                  <w:txbxContent>
                    <w:p w:rsidR="00FB406E" w:rsidRPr="000A533E" w:rsidRDefault="00FB406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Le </w:t>
                      </w:r>
                      <w:r w:rsidR="000A533E"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polynôme</w:t>
                      </w: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900" w:dyaOrig="360">
                          <v:shape id="_x0000_i1088" type="#_x0000_t75" style="width:95.25pt;height:18pt" o:ole="">
                            <v:imagedata r:id="rId244" o:title=""/>
                          </v:shape>
                          <o:OLEObject Type="Embed" ProgID="Equation.DSMT4" ShapeID="_x0000_i1088" DrawAspect="Content" ObjectID="_1638825694" r:id="rId245"/>
                        </w:object>
                      </w: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st-il divisible par </w:t>
                      </w:r>
                      <w:r w:rsidRPr="000A533E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520" w:dyaOrig="279">
                          <v:shape id="_x0000_i1089" type="#_x0000_t75" style="width:26.25pt;height:14.25pt" o:ole="">
                            <v:imagedata r:id="rId246" o:title=""/>
                          </v:shape>
                          <o:OLEObject Type="Embed" ProgID="Equation.DSMT4" ShapeID="_x0000_i1089" DrawAspect="Content" ObjectID="_1638825695" r:id="rId247"/>
                        </w:object>
                      </w:r>
                      <w:r w:rsidR="000A533E"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?</w:t>
                      </w:r>
                    </w:p>
                    <w:p w:rsidR="000A533E" w:rsidRPr="000A533E" w:rsidRDefault="000A533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Si oui, déterminer le polynôme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20" w:dyaOrig="320">
                          <v:shape id="_x0000_i1090" type="#_x0000_t75" style="width:26.25pt;height:15.75pt" o:ole="">
                            <v:imagedata r:id="rId248" o:title=""/>
                          </v:shape>
                          <o:OLEObject Type="Embed" ProgID="Equation.DSMT4" ShapeID="_x0000_i1090" DrawAspect="Content" ObjectID="_1638825696" r:id="rId249"/>
                        </w:object>
                      </w: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tel que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1860" w:dyaOrig="320">
                          <v:shape id="_x0000_i1091" type="#_x0000_t75" style="width:93pt;height:15.75pt" o:ole="">
                            <v:imagedata r:id="rId250" o:title=""/>
                          </v:shape>
                          <o:OLEObject Type="Embed" ProgID="Equation.DSMT4" ShapeID="_x0000_i1091" DrawAspect="Content" ObjectID="_1638825697" r:id="rId2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A533E" w:rsidRPr="000A533E" w:rsidRDefault="000A533E" w:rsidP="000A533E"/>
    <w:p w:rsidR="000A533E" w:rsidRPr="000A533E" w:rsidRDefault="000A533E" w:rsidP="000A533E"/>
    <w:p w:rsidR="000A533E" w:rsidRDefault="000A533E" w:rsidP="000A533E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8BCA9F5" wp14:editId="08D0EB35">
                <wp:simplePos x="0" y="0"/>
                <wp:positionH relativeFrom="margin">
                  <wp:posOffset>-133350</wp:posOffset>
                </wp:positionH>
                <wp:positionV relativeFrom="paragraph">
                  <wp:posOffset>304800</wp:posOffset>
                </wp:positionV>
                <wp:extent cx="1266825" cy="323850"/>
                <wp:effectExtent l="38100" t="57150" r="28575" b="57150"/>
                <wp:wrapNone/>
                <wp:docPr id="19" name="Rectangle à coins arrondi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0A533E" w:rsidRPr="000B45C2" w:rsidRDefault="000A533E" w:rsidP="000A533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BCA9F5" id="Rectangle à coins arrondis 19" o:spid="_x0000_s1045" style="position:absolute;margin-left:-10.5pt;margin-top:24pt;width:99.75pt;height:25.5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" filled="f" stroked="f" strokeweight="1pt">
                <v:stroke joinstyle="miter"/>
                <v:textbox>
                  <w:txbxContent>
                    <w:p w:rsidR="000A533E" w:rsidRPr="000B45C2" w:rsidRDefault="000A533E" w:rsidP="000A533E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5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B1692E" w:rsidRDefault="000A533E" w:rsidP="000A533E">
      <w:pPr>
        <w:tabs>
          <w:tab w:val="left" w:pos="1365"/>
          <w:tab w:val="left" w:pos="1920"/>
        </w:tabs>
      </w:pPr>
      <w:r>
        <w:tab/>
      </w:r>
      <w:r>
        <w:tab/>
      </w:r>
    </w:p>
    <w:p w:rsidR="000A533E" w:rsidRDefault="00FB51A9" w:rsidP="00BA7749">
      <w:pPr>
        <w:tabs>
          <w:tab w:val="right" w:pos="10466"/>
        </w:tabs>
        <w:rPr>
          <w:rFonts w:asciiTheme="majorBidi" w:hAnsiTheme="majorBidi" w:cstheme="majorBidi"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3951B83" wp14:editId="6A4D6A59">
                <wp:simplePos x="0" y="0"/>
                <wp:positionH relativeFrom="column">
                  <wp:posOffset>-104775</wp:posOffset>
                </wp:positionH>
                <wp:positionV relativeFrom="paragraph">
                  <wp:posOffset>97155</wp:posOffset>
                </wp:positionV>
                <wp:extent cx="3562350" cy="923925"/>
                <wp:effectExtent l="0" t="0" r="0" b="0"/>
                <wp:wrapNone/>
                <wp:docPr id="20" name="Zone de text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62350" cy="9239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0689" w:rsidRDefault="00BB0689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BB068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Déterminer le quotient et le reste de </w:t>
                            </w:r>
                            <w:r w:rsidRPr="00BB0689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20" w:dyaOrig="320">
                                <v:shape id="_x0000_i1092" type="#_x0000_t75" style="width:26.35pt;height:15.6pt" o:ole="">
                                  <v:imagedata r:id="rId72" o:title=""/>
                                </v:shape>
                                <o:OLEObject Type="Embed" ProgID="Equation.DSMT4" ShapeID="_x0000_i1092" DrawAspect="Content" ObjectID="_1701774628" r:id="rId252"/>
                              </w:object>
                            </w:r>
                            <w:r w:rsidRPr="00BB068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par </w:t>
                            </w:r>
                            <w:r w:rsidRPr="00BB0689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560" w:dyaOrig="220">
                                <v:shape id="_x0000_i1093" type="#_x0000_t75" style="width:27.95pt;height:11.3pt" o:ole="">
                                  <v:imagedata r:id="rId74" o:title=""/>
                                </v:shape>
                                <o:OLEObject Type="Embed" ProgID="Equation.DSMT4" ShapeID="_x0000_i1093" DrawAspect="Content" ObjectID="_1701774629" r:id="rId253"/>
                              </w:object>
                            </w:r>
                            <w:r w:rsidRPr="00BB068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dans les cas suivants :</w:t>
                            </w:r>
                          </w:p>
                          <w:p w:rsidR="00BB0689" w:rsidRDefault="00BB0689" w:rsidP="00FB51A9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ind w:left="142" w:hanging="142"/>
                            </w:pPr>
                            <w:r w:rsidRPr="00D83AA6">
                              <w:rPr>
                                <w:position w:val="-10"/>
                              </w:rPr>
                              <w:object w:dxaOrig="1760" w:dyaOrig="360">
                                <v:shape id="_x0000_i1094" type="#_x0000_t75" style="width:87.6pt;height:18.25pt" o:ole="">
                                  <v:imagedata r:id="rId254" o:title=""/>
                                </v:shape>
                                <o:OLEObject Type="Embed" ProgID="Equation.DSMT4" ShapeID="_x0000_i1094" DrawAspect="Content" ObjectID="_1701774630" r:id="rId255"/>
                              </w:object>
                            </w:r>
                            <w:r>
                              <w:t xml:space="preserve">  </w:t>
                            </w:r>
                            <w:r w:rsidR="00FD0873">
                              <w:t xml:space="preserve">  </w:t>
                            </w:r>
                            <w:r w:rsidR="00FB51A9">
                              <w:t xml:space="preserve">   </w:t>
                            </w:r>
                            <w:r w:rsidR="00FD0873">
                              <w:t xml:space="preserve">   </w:t>
                            </w:r>
                            <w:r>
                              <w:t xml:space="preserve">  et</w:t>
                            </w:r>
                            <w:r w:rsidR="00FD0873">
                              <w:t xml:space="preserve">  </w:t>
                            </w:r>
                            <w:r w:rsidR="00FB51A9">
                              <w:t xml:space="preserve">          </w:t>
                            </w:r>
                            <w:r w:rsidR="00FD0873">
                              <w:t xml:space="preserve">   </w:t>
                            </w:r>
                            <w:r>
                              <w:t xml:space="preserve"> </w:t>
                            </w:r>
                            <w:r w:rsidRPr="00D83AA6">
                              <w:rPr>
                                <w:position w:val="-6"/>
                              </w:rPr>
                              <w:object w:dxaOrig="560" w:dyaOrig="279">
                                <v:shape id="_x0000_i1095" type="#_x0000_t75" style="width:27.95pt;height:14.5pt" o:ole="">
                                  <v:imagedata r:id="rId256" o:title=""/>
                                </v:shape>
                                <o:OLEObject Type="Embed" ProgID="Equation.DSMT4" ShapeID="_x0000_i1095" DrawAspect="Content" ObjectID="_1701774631" r:id="rId257"/>
                              </w:object>
                            </w:r>
                          </w:p>
                          <w:p w:rsidR="00BB0689" w:rsidRPr="00BB0689" w:rsidRDefault="00BB0689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951B83" id="Zone de texte 20" o:spid="_x0000_s1046" type="#_x0000_t202" style="position:absolute;margin-left:-8.25pt;margin-top:7.65pt;width:280.5pt;height:72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" filled="f" stroked="f" strokeweight=".5pt">
                <v:textbox>
                  <w:txbxContent>
                    <w:p w:rsidR="00BB0689" w:rsidRDefault="00BB0689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BB068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Déterminer le quotient et le reste de </w:t>
                      </w:r>
                      <w:r w:rsidRPr="00BB0689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520" w:dyaOrig="320">
                          <v:shape id="_x0000_i1092" type="#_x0000_t75" style="width:26.25pt;height:15.75pt" o:ole="">
                            <v:imagedata r:id="rId88" o:title=""/>
                          </v:shape>
                          <o:OLEObject Type="Embed" ProgID="Equation.DSMT4" ShapeID="_x0000_i1092" DrawAspect="Content" ObjectID="_1638825698" r:id="rId258"/>
                        </w:object>
                      </w:r>
                      <w:r w:rsidRPr="00BB068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par </w:t>
                      </w:r>
                      <w:r w:rsidRPr="00BB0689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560" w:dyaOrig="220">
                          <v:shape id="_x0000_i1093" type="#_x0000_t75" style="width:27.75pt;height:11.25pt" o:ole="">
                            <v:imagedata r:id="rId90" o:title=""/>
                          </v:shape>
                          <o:OLEObject Type="Embed" ProgID="Equation.DSMT4" ShapeID="_x0000_i1093" DrawAspect="Content" ObjectID="_1638825699" r:id="rId259"/>
                        </w:object>
                      </w:r>
                      <w:r w:rsidRPr="00BB068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dans les cas suivants :</w:t>
                      </w:r>
                    </w:p>
                    <w:p w:rsidR="00BB0689" w:rsidRDefault="00BB0689" w:rsidP="00FB51A9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ind w:left="142" w:hanging="142"/>
                      </w:pPr>
                      <w:r w:rsidRPr="00D83AA6">
                        <w:rPr>
                          <w:position w:val="-10"/>
                        </w:rPr>
                        <w:object w:dxaOrig="1760" w:dyaOrig="360">
                          <v:shape id="_x0000_i1094" type="#_x0000_t75" style="width:87.75pt;height:18pt" o:ole="">
                            <v:imagedata r:id="rId260" o:title=""/>
                          </v:shape>
                          <o:OLEObject Type="Embed" ProgID="Equation.DSMT4" ShapeID="_x0000_i1094" DrawAspect="Content" ObjectID="_1638825700" r:id="rId261"/>
                        </w:object>
                      </w:r>
                      <w:r>
                        <w:t xml:space="preserve">  </w:t>
                      </w:r>
                      <w:r w:rsidR="00FD0873">
                        <w:t xml:space="preserve">  </w:t>
                      </w:r>
                      <w:r w:rsidR="00FB51A9">
                        <w:t xml:space="preserve">   </w:t>
                      </w:r>
                      <w:r w:rsidR="00FD0873">
                        <w:t xml:space="preserve">   </w:t>
                      </w:r>
                      <w:r>
                        <w:t xml:space="preserve">  et</w:t>
                      </w:r>
                      <w:r w:rsidR="00FD0873">
                        <w:t xml:space="preserve">  </w:t>
                      </w:r>
                      <w:r w:rsidR="00FB51A9">
                        <w:t xml:space="preserve">          </w:t>
                      </w:r>
                      <w:r w:rsidR="00FD0873">
                        <w:t xml:space="preserve">   </w:t>
                      </w:r>
                      <w:r>
                        <w:t xml:space="preserve"> </w:t>
                      </w:r>
                      <w:r w:rsidRPr="00D83AA6">
                        <w:rPr>
                          <w:position w:val="-6"/>
                        </w:rPr>
                        <w:object w:dxaOrig="560" w:dyaOrig="279">
                          <v:shape id="_x0000_i1095" type="#_x0000_t75" style="width:27.75pt;height:14.25pt" o:ole="">
                            <v:imagedata r:id="rId262" o:title=""/>
                          </v:shape>
                          <o:OLEObject Type="Embed" ProgID="Equation.DSMT4" ShapeID="_x0000_i1095" DrawAspect="Content" ObjectID="_1638825701" r:id="rId263"/>
                        </w:object>
                      </w:r>
                    </w:p>
                    <w:p w:rsidR="00BB0689" w:rsidRPr="00BB0689" w:rsidRDefault="00BB0689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A7749">
        <w:rPr>
          <w:rFonts w:asciiTheme="majorBidi" w:hAnsiTheme="majorBidi" w:cstheme="majorBidi"/>
          <w:sz w:val="26"/>
          <w:szCs w:val="26"/>
        </w:rPr>
        <w:tab/>
      </w:r>
    </w:p>
    <w:sectPr w:rsidR="000A533E" w:rsidSect="00D50480">
      <w:pgSz w:w="11906" w:h="16838"/>
      <w:pgMar w:top="720" w:right="720" w:bottom="720" w:left="720" w:header="0" w:footer="708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6E8B" w:rsidRDefault="00586E8B" w:rsidP="00415C2B">
      <w:pPr>
        <w:spacing w:after="0" w:line="240" w:lineRule="auto"/>
      </w:pPr>
      <w:r>
        <w:separator/>
      </w:r>
    </w:p>
  </w:endnote>
  <w:endnote w:type="continuationSeparator" w:id="0">
    <w:p w:rsidR="00586E8B" w:rsidRDefault="00586E8B" w:rsidP="00415C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6E8B" w:rsidRDefault="00586E8B" w:rsidP="00415C2B">
      <w:pPr>
        <w:spacing w:after="0" w:line="240" w:lineRule="auto"/>
      </w:pPr>
      <w:r>
        <w:separator/>
      </w:r>
    </w:p>
  </w:footnote>
  <w:footnote w:type="continuationSeparator" w:id="0">
    <w:p w:rsidR="00586E8B" w:rsidRDefault="00586E8B" w:rsidP="00415C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8C0D26"/>
    <w:multiLevelType w:val="hybridMultilevel"/>
    <w:tmpl w:val="2F58992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000E24"/>
    <w:multiLevelType w:val="hybridMultilevel"/>
    <w:tmpl w:val="6E9247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624416"/>
    <w:multiLevelType w:val="hybridMultilevel"/>
    <w:tmpl w:val="6406C51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1C39BE"/>
    <w:multiLevelType w:val="hybridMultilevel"/>
    <w:tmpl w:val="B86225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F6434D"/>
    <w:multiLevelType w:val="hybridMultilevel"/>
    <w:tmpl w:val="5CD23D80"/>
    <w:lvl w:ilvl="0" w:tplc="040C000F">
      <w:start w:val="1"/>
      <w:numFmt w:val="decimal"/>
      <w:lvlText w:val="%1.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52030C26"/>
    <w:multiLevelType w:val="hybridMultilevel"/>
    <w:tmpl w:val="6D0E26B8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B0440D"/>
    <w:multiLevelType w:val="hybridMultilevel"/>
    <w:tmpl w:val="C0EEDE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B3E1BC7"/>
    <w:multiLevelType w:val="hybridMultilevel"/>
    <w:tmpl w:val="BDC24F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EE3839"/>
    <w:multiLevelType w:val="hybridMultilevel"/>
    <w:tmpl w:val="3BA0F4F6"/>
    <w:lvl w:ilvl="0" w:tplc="040C0011">
      <w:start w:val="1"/>
      <w:numFmt w:val="decimal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6CB77377"/>
    <w:multiLevelType w:val="hybridMultilevel"/>
    <w:tmpl w:val="FF2CCAF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E3409E"/>
    <w:multiLevelType w:val="hybridMultilevel"/>
    <w:tmpl w:val="551A1660"/>
    <w:lvl w:ilvl="0" w:tplc="4C84F86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C92B4E"/>
    <w:multiLevelType w:val="hybridMultilevel"/>
    <w:tmpl w:val="C658A1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0"/>
  </w:num>
  <w:num w:numId="4">
    <w:abstractNumId w:val="3"/>
  </w:num>
  <w:num w:numId="5">
    <w:abstractNumId w:val="10"/>
  </w:num>
  <w:num w:numId="6">
    <w:abstractNumId w:val="1"/>
  </w:num>
  <w:num w:numId="7">
    <w:abstractNumId w:val="5"/>
  </w:num>
  <w:num w:numId="8">
    <w:abstractNumId w:val="11"/>
  </w:num>
  <w:num w:numId="9">
    <w:abstractNumId w:val="4"/>
  </w:num>
  <w:num w:numId="10">
    <w:abstractNumId w:val="8"/>
  </w:num>
  <w:num w:numId="11">
    <w:abstractNumId w:val="9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5C2B"/>
    <w:rsid w:val="000325ED"/>
    <w:rsid w:val="000A533E"/>
    <w:rsid w:val="000B45C2"/>
    <w:rsid w:val="0010454F"/>
    <w:rsid w:val="00126168"/>
    <w:rsid w:val="00155D9C"/>
    <w:rsid w:val="002422B0"/>
    <w:rsid w:val="002A67AE"/>
    <w:rsid w:val="002B1B59"/>
    <w:rsid w:val="00352356"/>
    <w:rsid w:val="003E3427"/>
    <w:rsid w:val="003E7582"/>
    <w:rsid w:val="003E7A44"/>
    <w:rsid w:val="00415C2B"/>
    <w:rsid w:val="00467F78"/>
    <w:rsid w:val="00490712"/>
    <w:rsid w:val="0049320C"/>
    <w:rsid w:val="00501A2B"/>
    <w:rsid w:val="00586E8B"/>
    <w:rsid w:val="005B2C22"/>
    <w:rsid w:val="005D6BC2"/>
    <w:rsid w:val="006E5C4B"/>
    <w:rsid w:val="00703DA1"/>
    <w:rsid w:val="007067FD"/>
    <w:rsid w:val="00714840"/>
    <w:rsid w:val="0079210D"/>
    <w:rsid w:val="008360F9"/>
    <w:rsid w:val="00981B09"/>
    <w:rsid w:val="00995A92"/>
    <w:rsid w:val="009A4C86"/>
    <w:rsid w:val="00B1692E"/>
    <w:rsid w:val="00BA7749"/>
    <w:rsid w:val="00BB0689"/>
    <w:rsid w:val="00BD534C"/>
    <w:rsid w:val="00C0355E"/>
    <w:rsid w:val="00C10FB2"/>
    <w:rsid w:val="00C90E37"/>
    <w:rsid w:val="00CB3447"/>
    <w:rsid w:val="00D50480"/>
    <w:rsid w:val="00D635A9"/>
    <w:rsid w:val="00DC0AEB"/>
    <w:rsid w:val="00E13491"/>
    <w:rsid w:val="00E92289"/>
    <w:rsid w:val="00FB406E"/>
    <w:rsid w:val="00FB51A9"/>
    <w:rsid w:val="00FD0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D67CE308-166C-490F-817A-8D1EF6FDF1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fr-F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415C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15C2B"/>
  </w:style>
  <w:style w:type="paragraph" w:styleId="Pieddepage">
    <w:name w:val="footer"/>
    <w:basedOn w:val="Normal"/>
    <w:link w:val="PieddepageCar"/>
    <w:uiPriority w:val="99"/>
    <w:unhideWhenUsed/>
    <w:rsid w:val="00415C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15C2B"/>
  </w:style>
  <w:style w:type="paragraph" w:styleId="Paragraphedeliste">
    <w:name w:val="List Paragraph"/>
    <w:basedOn w:val="Normal"/>
    <w:uiPriority w:val="34"/>
    <w:qFormat/>
    <w:rsid w:val="00B1692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A774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A774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370.wmf"/><Relationship Id="rId226" Type="http://schemas.openxmlformats.org/officeDocument/2006/relationships/oleObject" Target="embeddings/oleObject121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7.wmf"/><Relationship Id="rId53" Type="http://schemas.openxmlformats.org/officeDocument/2006/relationships/oleObject" Target="embeddings/oleObject25.bin"/><Relationship Id="rId74" Type="http://schemas.openxmlformats.org/officeDocument/2006/relationships/image" Target="media/image16.wmf"/><Relationship Id="rId128" Type="http://schemas.openxmlformats.org/officeDocument/2006/relationships/image" Target="media/image30.wmf"/><Relationship Id="rId149" Type="http://schemas.openxmlformats.org/officeDocument/2006/relationships/image" Target="media/image33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38.wmf"/><Relationship Id="rId181" Type="http://schemas.openxmlformats.org/officeDocument/2006/relationships/image" Target="media/image42.wmf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7.bin"/><Relationship Id="rId258" Type="http://schemas.openxmlformats.org/officeDocument/2006/relationships/oleObject" Target="embeddings/oleObject139.bin"/><Relationship Id="rId22" Type="http://schemas.openxmlformats.org/officeDocument/2006/relationships/image" Target="media/image210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250.wmf"/><Relationship Id="rId139" Type="http://schemas.openxmlformats.org/officeDocument/2006/relationships/image" Target="media/image280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45.wmf"/><Relationship Id="rId206" Type="http://schemas.openxmlformats.org/officeDocument/2006/relationships/oleObject" Target="embeddings/oleObject108.bin"/><Relationship Id="rId227" Type="http://schemas.openxmlformats.org/officeDocument/2006/relationships/image" Target="media/image480.wmf"/><Relationship Id="rId248" Type="http://schemas.openxmlformats.org/officeDocument/2006/relationships/image" Target="media/image54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25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80.wmf"/><Relationship Id="rId75" Type="http://schemas.openxmlformats.org/officeDocument/2006/relationships/oleObject" Target="embeddings/oleObject38.bin"/><Relationship Id="rId96" Type="http://schemas.openxmlformats.org/officeDocument/2006/relationships/image" Target="media/image190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53.wmf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2.bin"/><Relationship Id="rId86" Type="http://schemas.openxmlformats.org/officeDocument/2006/relationships/image" Target="media/image22.wmf"/><Relationship Id="rId130" Type="http://schemas.openxmlformats.org/officeDocument/2006/relationships/image" Target="media/image31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380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411.wmf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560.wmf"/><Relationship Id="rId34" Type="http://schemas.openxmlformats.org/officeDocument/2006/relationships/image" Target="media/image8.wmf"/><Relationship Id="rId55" Type="http://schemas.openxmlformats.org/officeDocument/2006/relationships/oleObject" Target="embeddings/oleObject26.bin"/><Relationship Id="rId76" Type="http://schemas.openxmlformats.org/officeDocument/2006/relationships/image" Target="media/image17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260.wmf"/><Relationship Id="rId141" Type="http://schemas.openxmlformats.org/officeDocument/2006/relationships/image" Target="media/image290.wmf"/><Relationship Id="rId7" Type="http://schemas.openxmlformats.org/officeDocument/2006/relationships/endnotes" Target="endnotes.xml"/><Relationship Id="rId162" Type="http://schemas.openxmlformats.org/officeDocument/2006/relationships/image" Target="media/image39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440.wmf"/><Relationship Id="rId239" Type="http://schemas.openxmlformats.org/officeDocument/2006/relationships/oleObject" Target="embeddings/oleObject128.bin"/><Relationship Id="rId250" Type="http://schemas.openxmlformats.org/officeDocument/2006/relationships/image" Target="media/image550.wmf"/><Relationship Id="rId24" Type="http://schemas.openxmlformats.org/officeDocument/2006/relationships/image" Target="media/image3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13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26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340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46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490.wmf"/><Relationship Id="rId240" Type="http://schemas.openxmlformats.org/officeDocument/2006/relationships/image" Target="media/image54.wmf"/><Relationship Id="rId261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90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211.wmf"/><Relationship Id="rId8" Type="http://schemas.openxmlformats.org/officeDocument/2006/relationships/image" Target="media/image1.wmf"/><Relationship Id="rId98" Type="http://schemas.openxmlformats.org/officeDocument/2006/relationships/image" Target="media/image200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43.wmf"/><Relationship Id="rId219" Type="http://schemas.openxmlformats.org/officeDocument/2006/relationships/oleObject" Target="embeddings/oleObject117.bin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46" Type="http://schemas.openxmlformats.org/officeDocument/2006/relationships/image" Target="media/image13.wmf"/><Relationship Id="rId67" Type="http://schemas.openxmlformats.org/officeDocument/2006/relationships/oleObject" Target="embeddings/oleObject33.bin"/><Relationship Id="rId88" Type="http://schemas.openxmlformats.org/officeDocument/2006/relationships/image" Target="media/image15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32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390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9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570.wmf"/><Relationship Id="rId78" Type="http://schemas.openxmlformats.org/officeDocument/2006/relationships/image" Target="media/image18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270.wmf"/><Relationship Id="rId143" Type="http://schemas.openxmlformats.org/officeDocument/2006/relationships/image" Target="media/image300.wmf"/><Relationship Id="rId164" Type="http://schemas.openxmlformats.org/officeDocument/2006/relationships/image" Target="media/image40.wmf"/><Relationship Id="rId185" Type="http://schemas.openxmlformats.org/officeDocument/2006/relationships/oleObject" Target="embeddings/oleObject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420.wmf"/><Relationship Id="rId26" Type="http://schemas.openxmlformats.org/officeDocument/2006/relationships/image" Target="media/image410.wmf"/><Relationship Id="rId231" Type="http://schemas.openxmlformats.org/officeDocument/2006/relationships/image" Target="media/image500.wmf"/><Relationship Id="rId252" Type="http://schemas.openxmlformats.org/officeDocument/2006/relationships/oleObject" Target="embeddings/oleObject13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14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27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35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47.wmf"/><Relationship Id="rId200" Type="http://schemas.openxmlformats.org/officeDocument/2006/relationships/image" Target="media/image49.wmf"/><Relationship Id="rId16" Type="http://schemas.openxmlformats.org/officeDocument/2006/relationships/image" Target="media/image5.wmf"/><Relationship Id="rId221" Type="http://schemas.openxmlformats.org/officeDocument/2006/relationships/image" Target="media/image450.wmf"/><Relationship Id="rId242" Type="http://schemas.openxmlformats.org/officeDocument/2006/relationships/image" Target="media/image55.wmf"/><Relationship Id="rId263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10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220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160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4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33.wmf"/><Relationship Id="rId80" Type="http://schemas.openxmlformats.org/officeDocument/2006/relationships/image" Target="media/image19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400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0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28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311.wmf"/><Relationship Id="rId166" Type="http://schemas.openxmlformats.org/officeDocument/2006/relationships/image" Target="media/image350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56.wmf"/><Relationship Id="rId28" Type="http://schemas.openxmlformats.org/officeDocument/2006/relationships/image" Target="media/image58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230.wmf"/><Relationship Id="rId60" Type="http://schemas.openxmlformats.org/officeDocument/2006/relationships/image" Target="media/image111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36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48.wmf"/><Relationship Id="rId202" Type="http://schemas.openxmlformats.org/officeDocument/2006/relationships/image" Target="media/image50.wmf"/><Relationship Id="rId223" Type="http://schemas.openxmlformats.org/officeDocument/2006/relationships/image" Target="media/image460.wmf"/><Relationship Id="rId244" Type="http://schemas.openxmlformats.org/officeDocument/2006/relationships/image" Target="media/image5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theme" Target="theme/theme1.xml"/><Relationship Id="rId50" Type="http://schemas.openxmlformats.org/officeDocument/2006/relationships/oleObject" Target="embeddings/oleObject23.bin"/><Relationship Id="rId104" Type="http://schemas.openxmlformats.org/officeDocument/2006/relationships/image" Target="media/image23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6.bin"/><Relationship Id="rId92" Type="http://schemas.openxmlformats.org/officeDocument/2006/relationships/image" Target="media/image170.wmf"/><Relationship Id="rId213" Type="http://schemas.openxmlformats.org/officeDocument/2006/relationships/image" Target="media/image430.wmf"/><Relationship Id="rId234" Type="http://schemas.openxmlformats.org/officeDocument/2006/relationships/image" Target="media/image5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7.bin"/><Relationship Id="rId40" Type="http://schemas.openxmlformats.org/officeDocument/2006/relationships/image" Target="media/image11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4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20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30" Type="http://schemas.openxmlformats.org/officeDocument/2006/relationships/image" Target="media/image60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29.wmf"/><Relationship Id="rId147" Type="http://schemas.openxmlformats.org/officeDocument/2006/relationships/image" Target="media/image320.wmf"/><Relationship Id="rId168" Type="http://schemas.openxmlformats.org/officeDocument/2006/relationships/image" Target="media/image360.wmf"/><Relationship Id="rId51" Type="http://schemas.openxmlformats.org/officeDocument/2006/relationships/oleObject" Target="embeddings/oleObject24.bin"/><Relationship Id="rId72" Type="http://schemas.openxmlformats.org/officeDocument/2006/relationships/image" Target="media/image15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44.wmf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6.bin"/><Relationship Id="rId256" Type="http://schemas.openxmlformats.org/officeDocument/2006/relationships/image" Target="media/image57.wmf"/><Relationship Id="rId116" Type="http://schemas.openxmlformats.org/officeDocument/2006/relationships/image" Target="media/image240.wmf"/><Relationship Id="rId137" Type="http://schemas.openxmlformats.org/officeDocument/2006/relationships/image" Target="media/image34.wmf"/><Relationship Id="rId158" Type="http://schemas.openxmlformats.org/officeDocument/2006/relationships/image" Target="media/image37.wmf"/><Relationship Id="rId20" Type="http://schemas.openxmlformats.org/officeDocument/2006/relationships/image" Target="media/image11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120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470.wmf"/><Relationship Id="rId246" Type="http://schemas.openxmlformats.org/officeDocument/2006/relationships/image" Target="media/image530.wmf"/><Relationship Id="rId106" Type="http://schemas.openxmlformats.org/officeDocument/2006/relationships/image" Target="media/image24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70.wmf"/><Relationship Id="rId73" Type="http://schemas.openxmlformats.org/officeDocument/2006/relationships/oleObject" Target="embeddings/oleObject37.bin"/><Relationship Id="rId94" Type="http://schemas.openxmlformats.org/officeDocument/2006/relationships/image" Target="media/image180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52.wmf"/><Relationship Id="rId257" Type="http://schemas.openxmlformats.org/officeDocument/2006/relationships/oleObject" Target="embeddings/oleObject138.bin"/><Relationship Id="rId42" Type="http://schemas.openxmlformats.org/officeDocument/2006/relationships/image" Target="media/image12.wmf"/><Relationship Id="rId84" Type="http://schemas.openxmlformats.org/officeDocument/2006/relationships/image" Target="media/image21.wmf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51.wmf"/><Relationship Id="rId247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9DBCEF-A2AE-4AB5-A63D-BB9E7D7DFF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1</Pages>
  <Words>9</Words>
  <Characters>51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</dc:creator>
  <cp:keywords/>
  <dc:description/>
  <cp:lastModifiedBy>Mouad zillou</cp:lastModifiedBy>
  <cp:revision>24</cp:revision>
  <cp:lastPrinted>2019-12-26T00:30:00Z</cp:lastPrinted>
  <dcterms:created xsi:type="dcterms:W3CDTF">2019-12-25T18:19:00Z</dcterms:created>
  <dcterms:modified xsi:type="dcterms:W3CDTF">2021-12-23T13:22:00Z</dcterms:modified>
</cp:coreProperties>
</file>